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02A5" w:rsidRPr="00285BC2" w:rsidRDefault="006E02A5" w:rsidP="006E02A5">
      <w:pPr>
        <w:rPr>
          <w:b/>
          <w:color w:val="FF0000"/>
          <w:sz w:val="22"/>
          <w:szCs w:val="22"/>
        </w:rPr>
      </w:pPr>
      <w:r w:rsidRPr="00285BC2">
        <w:rPr>
          <w:b/>
          <w:color w:val="FF0000"/>
          <w:sz w:val="22"/>
          <w:szCs w:val="22"/>
        </w:rPr>
        <w:t>ΟΝΟΜΑΤΕΠΩΝΥΜΟ ΕΞΕΤΑΖΟΜΕΝΟΥ:</w:t>
      </w:r>
    </w:p>
    <w:p w:rsidR="006E02A5" w:rsidRPr="00285BC2" w:rsidRDefault="006E02A5" w:rsidP="006E02A5">
      <w:pPr>
        <w:rPr>
          <w:b/>
          <w:color w:val="FF0000"/>
          <w:sz w:val="22"/>
          <w:szCs w:val="22"/>
        </w:rPr>
      </w:pPr>
      <w:r w:rsidRPr="00285BC2">
        <w:rPr>
          <w:b/>
          <w:color w:val="FF0000"/>
          <w:sz w:val="22"/>
          <w:szCs w:val="22"/>
        </w:rPr>
        <w:t>Α.Μ. ΕΞΕΤΑΖΟΜΕΝΟΥ:</w:t>
      </w:r>
    </w:p>
    <w:p w:rsidR="006E02A5" w:rsidRPr="00285BC2" w:rsidRDefault="006E02A5" w:rsidP="006E02A5">
      <w:pPr>
        <w:rPr>
          <w:b/>
          <w:color w:val="FF0000"/>
          <w:sz w:val="22"/>
          <w:szCs w:val="22"/>
        </w:rPr>
      </w:pPr>
      <w:r w:rsidRPr="00285BC2">
        <w:rPr>
          <w:b/>
          <w:color w:val="FF0000"/>
          <w:sz w:val="22"/>
          <w:szCs w:val="22"/>
        </w:rPr>
        <w:t>Αριθμός Αστ. Ταυτότητας:</w:t>
      </w:r>
    </w:p>
    <w:p w:rsidR="006E02A5" w:rsidRPr="00285BC2" w:rsidRDefault="006E02A5" w:rsidP="006E02A5">
      <w:pPr>
        <w:spacing w:before="100" w:beforeAutospacing="1" w:after="100" w:afterAutospacing="1"/>
        <w:contextualSpacing/>
        <w:rPr>
          <w:b/>
          <w:color w:val="FF0000"/>
          <w:sz w:val="22"/>
          <w:szCs w:val="22"/>
          <w:u w:val="single"/>
        </w:rPr>
      </w:pPr>
    </w:p>
    <w:p w:rsidR="001D65C9" w:rsidRPr="00285BC2" w:rsidRDefault="001D65C9" w:rsidP="001D65C9">
      <w:pPr>
        <w:spacing w:before="100" w:beforeAutospacing="1" w:after="100" w:afterAutospacing="1"/>
        <w:contextualSpacing/>
        <w:jc w:val="center"/>
        <w:rPr>
          <w:b/>
          <w:color w:val="FF0000"/>
          <w:sz w:val="22"/>
          <w:szCs w:val="22"/>
          <w:u w:val="single"/>
        </w:rPr>
      </w:pPr>
      <w:r w:rsidRPr="00285BC2">
        <w:rPr>
          <w:b/>
          <w:color w:val="FF0000"/>
          <w:sz w:val="22"/>
          <w:szCs w:val="22"/>
          <w:u w:val="single"/>
        </w:rPr>
        <w:t>ΠΡΟΣΟΧΗ!!!</w:t>
      </w:r>
    </w:p>
    <w:p w:rsidR="001D65C9" w:rsidRPr="00285BC2" w:rsidRDefault="001D65C9" w:rsidP="001D65C9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285BC2">
        <w:rPr>
          <w:sz w:val="22"/>
          <w:szCs w:val="22"/>
        </w:rPr>
        <w:t xml:space="preserve">Στον </w:t>
      </w:r>
      <w:r w:rsidRPr="00285BC2">
        <w:rPr>
          <w:b/>
          <w:color w:val="FF0000"/>
          <w:sz w:val="22"/>
          <w:szCs w:val="22"/>
          <w:u w:val="single"/>
        </w:rPr>
        <w:t>Πίνακα Αποτελεσμάτων</w:t>
      </w:r>
      <w:r w:rsidRPr="00285BC2">
        <w:rPr>
          <w:color w:val="FF0000"/>
          <w:sz w:val="22"/>
          <w:szCs w:val="22"/>
        </w:rPr>
        <w:t xml:space="preserve"> </w:t>
      </w:r>
      <w:r w:rsidRPr="00285BC2">
        <w:rPr>
          <w:sz w:val="22"/>
          <w:szCs w:val="22"/>
        </w:rPr>
        <w:t>της 2</w:t>
      </w:r>
      <w:r w:rsidRPr="00285BC2">
        <w:rPr>
          <w:sz w:val="22"/>
          <w:szCs w:val="22"/>
          <w:vertAlign w:val="superscript"/>
        </w:rPr>
        <w:t>ης</w:t>
      </w:r>
      <w:r w:rsidRPr="00285BC2">
        <w:rPr>
          <w:sz w:val="22"/>
          <w:szCs w:val="22"/>
        </w:rPr>
        <w:t xml:space="preserve"> σελίδας θα συμπληρώσετε (ψηφιακά!, </w:t>
      </w:r>
      <w:r w:rsidRPr="00285BC2">
        <w:rPr>
          <w:sz w:val="22"/>
          <w:szCs w:val="22"/>
          <w:u w:val="single"/>
        </w:rPr>
        <w:t>όχι χειρόγραφα</w:t>
      </w:r>
      <w:r w:rsidRPr="00285BC2">
        <w:rPr>
          <w:sz w:val="22"/>
          <w:szCs w:val="22"/>
        </w:rPr>
        <w:t>!) στα αντίστοιχα πεδία τα αποτελέσματα του κάθε ερωτήματος (</w:t>
      </w:r>
      <w:r w:rsidRPr="00285BC2">
        <w:rPr>
          <w:b/>
          <w:color w:val="C00000"/>
          <w:sz w:val="22"/>
          <w:szCs w:val="22"/>
          <w:u w:val="single"/>
        </w:rPr>
        <w:t>και τις μονάδες μέτρησης των μεγεθών</w:t>
      </w:r>
      <w:r w:rsidRPr="00285BC2">
        <w:rPr>
          <w:b/>
          <w:sz w:val="22"/>
          <w:szCs w:val="22"/>
          <w:u w:val="single"/>
        </w:rPr>
        <w:t>!</w:t>
      </w:r>
      <w:r w:rsidRPr="00285BC2">
        <w:rPr>
          <w:sz w:val="22"/>
          <w:szCs w:val="22"/>
        </w:rPr>
        <w:t xml:space="preserve">). Ολόκληρη η εκφώνηση θα αποσταλεί </w:t>
      </w:r>
      <w:r w:rsidRPr="00285BC2">
        <w:rPr>
          <w:b/>
          <w:color w:val="FF0000"/>
          <w:sz w:val="22"/>
          <w:szCs w:val="22"/>
        </w:rPr>
        <w:t xml:space="preserve">σε μορφή </w:t>
      </w:r>
      <w:r w:rsidRPr="00285BC2">
        <w:rPr>
          <w:b/>
          <w:color w:val="FF0000"/>
          <w:sz w:val="22"/>
          <w:szCs w:val="22"/>
          <w:lang w:val="en-US"/>
        </w:rPr>
        <w:t>pdf</w:t>
      </w:r>
      <w:r w:rsidRPr="00285BC2">
        <w:rPr>
          <w:sz w:val="22"/>
          <w:szCs w:val="22"/>
        </w:rPr>
        <w:t xml:space="preserve">, με συμπληρωμένα τα στοιχεία του διαγωνιζομένου και τα πεδία του Πίνακα Αποτελεσμάτων, στον διδάσκοντα Ι.Κ. Νικολό, είτε μέσω </w:t>
      </w:r>
      <w:r w:rsidRPr="00285BC2">
        <w:rPr>
          <w:sz w:val="22"/>
          <w:szCs w:val="22"/>
          <w:lang w:val="en-US"/>
        </w:rPr>
        <w:t>e</w:t>
      </w:r>
      <w:r w:rsidRPr="00285BC2">
        <w:rPr>
          <w:sz w:val="22"/>
          <w:szCs w:val="22"/>
        </w:rPr>
        <w:t>-</w:t>
      </w:r>
      <w:r w:rsidRPr="00285BC2">
        <w:rPr>
          <w:sz w:val="22"/>
          <w:szCs w:val="22"/>
          <w:lang w:val="en-US"/>
        </w:rPr>
        <w:t>class</w:t>
      </w:r>
      <w:r w:rsidRPr="00285BC2">
        <w:rPr>
          <w:sz w:val="22"/>
          <w:szCs w:val="22"/>
        </w:rPr>
        <w:t xml:space="preserve">, είτε στο προσωπικό του </w:t>
      </w:r>
      <w:r w:rsidRPr="00285BC2">
        <w:rPr>
          <w:sz w:val="22"/>
          <w:szCs w:val="22"/>
          <w:lang w:val="en-US"/>
        </w:rPr>
        <w:t>e</w:t>
      </w:r>
      <w:r w:rsidRPr="00285BC2">
        <w:rPr>
          <w:sz w:val="22"/>
          <w:szCs w:val="22"/>
        </w:rPr>
        <w:t>-</w:t>
      </w:r>
      <w:r w:rsidRPr="00285BC2">
        <w:rPr>
          <w:sz w:val="22"/>
          <w:szCs w:val="22"/>
          <w:lang w:val="en-US"/>
        </w:rPr>
        <w:t>mail</w:t>
      </w:r>
      <w:r w:rsidRPr="00285BC2">
        <w:rPr>
          <w:sz w:val="22"/>
          <w:szCs w:val="22"/>
        </w:rPr>
        <w:t xml:space="preserve"> (</w:t>
      </w:r>
      <w:r w:rsidRPr="00285BC2">
        <w:rPr>
          <w:sz w:val="22"/>
          <w:szCs w:val="22"/>
          <w:lang w:val="en-US"/>
        </w:rPr>
        <w:fldChar w:fldCharType="begin"/>
      </w:r>
      <w:r w:rsidRPr="00285BC2">
        <w:rPr>
          <w:sz w:val="22"/>
          <w:szCs w:val="22"/>
        </w:rPr>
        <w:instrText xml:space="preserve"> </w:instrText>
      </w:r>
      <w:r w:rsidRPr="00285BC2">
        <w:rPr>
          <w:sz w:val="22"/>
          <w:szCs w:val="22"/>
          <w:lang w:val="en-US"/>
        </w:rPr>
        <w:instrText>HYPERLINK</w:instrText>
      </w:r>
      <w:r w:rsidRPr="00285BC2">
        <w:rPr>
          <w:sz w:val="22"/>
          <w:szCs w:val="22"/>
        </w:rPr>
        <w:instrText xml:space="preserve"> "</w:instrText>
      </w:r>
      <w:r w:rsidRPr="00285BC2">
        <w:rPr>
          <w:sz w:val="22"/>
          <w:szCs w:val="22"/>
          <w:lang w:val="en-US"/>
        </w:rPr>
        <w:instrText>mailto</w:instrText>
      </w:r>
      <w:r w:rsidRPr="00285BC2">
        <w:rPr>
          <w:sz w:val="22"/>
          <w:szCs w:val="22"/>
        </w:rPr>
        <w:instrText>:</w:instrText>
      </w:r>
      <w:r w:rsidRPr="00285BC2">
        <w:rPr>
          <w:sz w:val="22"/>
          <w:szCs w:val="22"/>
          <w:lang w:val="en-US"/>
        </w:rPr>
        <w:instrText>jnikolo</w:instrText>
      </w:r>
      <w:r w:rsidRPr="00285BC2">
        <w:rPr>
          <w:sz w:val="22"/>
          <w:szCs w:val="22"/>
        </w:rPr>
        <w:instrText>@</w:instrText>
      </w:r>
      <w:r w:rsidRPr="00285BC2">
        <w:rPr>
          <w:sz w:val="22"/>
          <w:szCs w:val="22"/>
          <w:lang w:val="en-US"/>
        </w:rPr>
        <w:instrText>dpem</w:instrText>
      </w:r>
      <w:r w:rsidRPr="00285BC2">
        <w:rPr>
          <w:sz w:val="22"/>
          <w:szCs w:val="22"/>
        </w:rPr>
        <w:instrText>.</w:instrText>
      </w:r>
      <w:r w:rsidRPr="00285BC2">
        <w:rPr>
          <w:sz w:val="22"/>
          <w:szCs w:val="22"/>
          <w:lang w:val="en-US"/>
        </w:rPr>
        <w:instrText>tuc</w:instrText>
      </w:r>
      <w:r w:rsidRPr="00285BC2">
        <w:rPr>
          <w:sz w:val="22"/>
          <w:szCs w:val="22"/>
        </w:rPr>
        <w:instrText>.</w:instrText>
      </w:r>
      <w:r w:rsidRPr="00285BC2">
        <w:rPr>
          <w:sz w:val="22"/>
          <w:szCs w:val="22"/>
          <w:lang w:val="en-US"/>
        </w:rPr>
        <w:instrText>gr</w:instrText>
      </w:r>
      <w:r w:rsidRPr="00285BC2">
        <w:rPr>
          <w:sz w:val="22"/>
          <w:szCs w:val="22"/>
        </w:rPr>
        <w:instrText xml:space="preserve">" </w:instrText>
      </w:r>
      <w:r w:rsidRPr="00285BC2">
        <w:rPr>
          <w:sz w:val="22"/>
          <w:szCs w:val="22"/>
          <w:lang w:val="en-US"/>
        </w:rPr>
        <w:fldChar w:fldCharType="separate"/>
      </w:r>
      <w:r w:rsidRPr="00285BC2">
        <w:rPr>
          <w:rStyle w:val="Hyperlink"/>
          <w:sz w:val="22"/>
          <w:szCs w:val="22"/>
          <w:lang w:val="en-US"/>
        </w:rPr>
        <w:t>jnikolo</w:t>
      </w:r>
      <w:r w:rsidRPr="00285BC2">
        <w:rPr>
          <w:rStyle w:val="Hyperlink"/>
          <w:sz w:val="22"/>
          <w:szCs w:val="22"/>
        </w:rPr>
        <w:t>@</w:t>
      </w:r>
      <w:r w:rsidRPr="00285BC2">
        <w:rPr>
          <w:rStyle w:val="Hyperlink"/>
          <w:sz w:val="22"/>
          <w:szCs w:val="22"/>
          <w:lang w:val="en-US"/>
        </w:rPr>
        <w:t>dpem</w:t>
      </w:r>
      <w:r w:rsidRPr="00285BC2">
        <w:rPr>
          <w:rStyle w:val="Hyperlink"/>
          <w:sz w:val="22"/>
          <w:szCs w:val="22"/>
        </w:rPr>
        <w:t>.</w:t>
      </w:r>
      <w:r w:rsidRPr="00285BC2">
        <w:rPr>
          <w:rStyle w:val="Hyperlink"/>
          <w:sz w:val="22"/>
          <w:szCs w:val="22"/>
          <w:lang w:val="en-US"/>
        </w:rPr>
        <w:t>tuc</w:t>
      </w:r>
      <w:r w:rsidRPr="00285BC2">
        <w:rPr>
          <w:rStyle w:val="Hyperlink"/>
          <w:sz w:val="22"/>
          <w:szCs w:val="22"/>
        </w:rPr>
        <w:t>.</w:t>
      </w:r>
      <w:r w:rsidRPr="00285BC2">
        <w:rPr>
          <w:rStyle w:val="Hyperlink"/>
          <w:sz w:val="22"/>
          <w:szCs w:val="22"/>
          <w:lang w:val="en-US"/>
        </w:rPr>
        <w:t>gr</w:t>
      </w:r>
      <w:r w:rsidRPr="00285BC2">
        <w:rPr>
          <w:sz w:val="22"/>
          <w:szCs w:val="22"/>
          <w:lang w:val="en-US"/>
        </w:rPr>
        <w:fldChar w:fldCharType="end"/>
      </w:r>
      <w:r w:rsidRPr="00285BC2">
        <w:rPr>
          <w:sz w:val="22"/>
          <w:szCs w:val="22"/>
        </w:rPr>
        <w:t xml:space="preserve">), </w:t>
      </w:r>
      <w:r w:rsidRPr="00285BC2">
        <w:rPr>
          <w:b/>
          <w:sz w:val="22"/>
          <w:szCs w:val="22"/>
        </w:rPr>
        <w:t xml:space="preserve">από λογαριασμό </w:t>
      </w:r>
      <w:r w:rsidRPr="00285BC2">
        <w:rPr>
          <w:b/>
          <w:sz w:val="22"/>
          <w:szCs w:val="22"/>
          <w:lang w:val="en-US"/>
        </w:rPr>
        <w:t>e</w:t>
      </w:r>
      <w:r w:rsidRPr="00285BC2">
        <w:rPr>
          <w:b/>
          <w:sz w:val="22"/>
          <w:szCs w:val="22"/>
        </w:rPr>
        <w:t>-</w:t>
      </w:r>
      <w:r w:rsidRPr="00285BC2">
        <w:rPr>
          <w:b/>
          <w:sz w:val="22"/>
          <w:szCs w:val="22"/>
          <w:lang w:val="en-US"/>
        </w:rPr>
        <w:t>mail</w:t>
      </w:r>
      <w:r w:rsidRPr="00285BC2">
        <w:rPr>
          <w:b/>
          <w:sz w:val="22"/>
          <w:szCs w:val="22"/>
        </w:rPr>
        <w:t xml:space="preserve"> του Ιδρύματος</w:t>
      </w:r>
      <w:r w:rsidRPr="00285BC2">
        <w:rPr>
          <w:sz w:val="22"/>
          <w:szCs w:val="22"/>
        </w:rPr>
        <w:t xml:space="preserve"> (</w:t>
      </w:r>
      <w:r w:rsidRPr="00285BC2">
        <w:rPr>
          <w:b/>
          <w:sz w:val="22"/>
          <w:szCs w:val="22"/>
        </w:rPr>
        <w:t xml:space="preserve">όχι, από </w:t>
      </w:r>
      <w:proofErr w:type="spellStart"/>
      <w:r w:rsidRPr="00285BC2">
        <w:rPr>
          <w:b/>
          <w:sz w:val="22"/>
          <w:szCs w:val="22"/>
          <w:lang w:val="en-US"/>
        </w:rPr>
        <w:t>gmail</w:t>
      </w:r>
      <w:proofErr w:type="spellEnd"/>
      <w:r w:rsidRPr="00285BC2">
        <w:rPr>
          <w:b/>
          <w:sz w:val="22"/>
          <w:szCs w:val="22"/>
        </w:rPr>
        <w:t xml:space="preserve">, </w:t>
      </w:r>
      <w:r w:rsidRPr="00285BC2">
        <w:rPr>
          <w:b/>
          <w:sz w:val="22"/>
          <w:szCs w:val="22"/>
          <w:lang w:val="en-US"/>
        </w:rPr>
        <w:t>yahoo</w:t>
      </w:r>
      <w:r w:rsidRPr="00285BC2">
        <w:rPr>
          <w:b/>
          <w:sz w:val="22"/>
          <w:szCs w:val="22"/>
        </w:rPr>
        <w:t>, κ.λπ</w:t>
      </w:r>
      <w:r w:rsidRPr="00285BC2">
        <w:rPr>
          <w:sz w:val="22"/>
          <w:szCs w:val="22"/>
        </w:rPr>
        <w:t>.).</w:t>
      </w:r>
    </w:p>
    <w:p w:rsidR="001D65C9" w:rsidRPr="00285BC2" w:rsidRDefault="001D65C9" w:rsidP="001D65C9">
      <w:pPr>
        <w:spacing w:before="100" w:beforeAutospacing="1" w:after="100" w:afterAutospacing="1"/>
        <w:contextualSpacing/>
        <w:jc w:val="both"/>
        <w:rPr>
          <w:b/>
          <w:color w:val="7030A0"/>
          <w:sz w:val="22"/>
          <w:szCs w:val="22"/>
          <w:u w:val="single"/>
        </w:rPr>
      </w:pPr>
      <w:r w:rsidRPr="00285BC2">
        <w:rPr>
          <w:b/>
          <w:color w:val="7030A0"/>
          <w:sz w:val="22"/>
          <w:szCs w:val="22"/>
          <w:u w:val="single"/>
        </w:rPr>
        <w:t xml:space="preserve">Επίσης, θα αποσταλεί σκαναρισμένη ολόκληρη η λύση (μαζί με τα σχετικά διαγράμματα), </w:t>
      </w:r>
      <w:r w:rsidRPr="00CB433A">
        <w:rPr>
          <w:b/>
          <w:color w:val="FF0000"/>
          <w:sz w:val="22"/>
          <w:szCs w:val="22"/>
          <w:u w:val="single"/>
        </w:rPr>
        <w:t xml:space="preserve">σε μορφή </w:t>
      </w:r>
      <w:r w:rsidRPr="00CB433A">
        <w:rPr>
          <w:b/>
          <w:color w:val="FF0000"/>
          <w:sz w:val="22"/>
          <w:szCs w:val="22"/>
          <w:u w:val="single"/>
          <w:lang w:val="en-US"/>
        </w:rPr>
        <w:t>pdf</w:t>
      </w:r>
      <w:r w:rsidRPr="00285BC2">
        <w:rPr>
          <w:b/>
          <w:color w:val="7030A0"/>
          <w:sz w:val="22"/>
          <w:szCs w:val="22"/>
          <w:u w:val="single"/>
        </w:rPr>
        <w:t>. Σε κάθε σελίδα της λύσης θα υπάρχει στην κορυφή το Ονοματεπώνυμο και ο Α.Μ. του εξεταζόμενου, καθώς και η Υπογραφή του.</w:t>
      </w:r>
    </w:p>
    <w:p w:rsidR="001D65C9" w:rsidRPr="00285BC2" w:rsidRDefault="001D65C9" w:rsidP="001D65C9">
      <w:pPr>
        <w:spacing w:before="100" w:beforeAutospacing="1" w:after="100" w:afterAutospacing="1"/>
        <w:contextualSpacing/>
        <w:jc w:val="both"/>
        <w:rPr>
          <w:b/>
          <w:sz w:val="22"/>
          <w:szCs w:val="22"/>
          <w:u w:val="single"/>
        </w:rPr>
      </w:pPr>
      <w:r w:rsidRPr="00285BC2">
        <w:rPr>
          <w:b/>
          <w:color w:val="FF0000"/>
          <w:sz w:val="22"/>
          <w:szCs w:val="22"/>
          <w:u w:val="single"/>
        </w:rPr>
        <w:t>Θα γίνει αντιπαραβολή του γραφικού χαρακτήρα του εξεταζόμενου με προηγούμενα διαγωνίσματα!!!</w:t>
      </w:r>
    </w:p>
    <w:p w:rsidR="001D65C9" w:rsidRDefault="001D65C9" w:rsidP="001D65C9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p w:rsidR="001D65C9" w:rsidRPr="00285BC2" w:rsidRDefault="001D65C9" w:rsidP="001D65C9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p w:rsidR="001D65C9" w:rsidRPr="00285BC2" w:rsidRDefault="001D65C9" w:rsidP="001D65C9">
      <w:pPr>
        <w:spacing w:before="100" w:beforeAutospacing="1" w:after="100" w:afterAutospacing="1"/>
        <w:contextualSpacing/>
        <w:jc w:val="center"/>
        <w:rPr>
          <w:b/>
          <w:sz w:val="22"/>
          <w:szCs w:val="22"/>
          <w:u w:val="single"/>
        </w:rPr>
      </w:pPr>
      <w:r w:rsidRPr="00285BC2">
        <w:rPr>
          <w:b/>
          <w:sz w:val="22"/>
          <w:szCs w:val="22"/>
          <w:u w:val="single"/>
        </w:rPr>
        <w:t>ΑΣΚΗΣΗ</w:t>
      </w:r>
    </w:p>
    <w:p w:rsidR="001D65C9" w:rsidRPr="00146ECC" w:rsidRDefault="001D65C9" w:rsidP="001D65C9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146ECC">
        <w:rPr>
          <w:sz w:val="22"/>
          <w:szCs w:val="22"/>
        </w:rPr>
        <w:t xml:space="preserve">Η αντλία </w:t>
      </w:r>
      <w:r w:rsidRPr="00146ECC">
        <w:rPr>
          <w:b/>
          <w:sz w:val="22"/>
          <w:szCs w:val="22"/>
        </w:rPr>
        <w:t>Α</w:t>
      </w:r>
      <w:r w:rsidRPr="00146ECC">
        <w:rPr>
          <w:sz w:val="22"/>
          <w:szCs w:val="22"/>
        </w:rPr>
        <w:t xml:space="preserve"> (</w:t>
      </w:r>
      <m:oMath>
        <m:r>
          <w:rPr>
            <w:rFonts w:ascii="Cambria Math" w:hAnsi="Cambria Math"/>
            <w:sz w:val="22"/>
            <w:szCs w:val="22"/>
          </w:rPr>
          <m:t>1500 rpm</m:t>
        </m:r>
      </m:oMath>
      <w:r w:rsidRPr="00146ECC">
        <w:rPr>
          <w:sz w:val="22"/>
          <w:szCs w:val="22"/>
        </w:rPr>
        <w:t xml:space="preserve">) χρησιμοποιείται για την άντληση νερού από τη δεξαμενή αναρροφήσεως </w:t>
      </w:r>
      <w:r w:rsidRPr="00146ECC">
        <w:rPr>
          <w:b/>
          <w:sz w:val="22"/>
          <w:szCs w:val="22"/>
        </w:rPr>
        <w:t>Ε</w:t>
      </w:r>
      <w:r w:rsidRPr="00146ECC">
        <w:rPr>
          <w:sz w:val="22"/>
          <w:szCs w:val="22"/>
        </w:rPr>
        <w:t xml:space="preserve"> και την οδήγησή του σε τρεις δεξαμενές καταθλίψεως (</w:t>
      </w:r>
      <w:r w:rsidRPr="00146ECC">
        <w:rPr>
          <w:b/>
          <w:sz w:val="22"/>
          <w:szCs w:val="22"/>
        </w:rPr>
        <w:t>Ζ, Η, Θ),</w:t>
      </w:r>
      <w:r w:rsidRPr="00146ECC">
        <w:rPr>
          <w:sz w:val="22"/>
          <w:szCs w:val="22"/>
        </w:rPr>
        <w:t xml:space="preserve"> σύμφωνα με το σχήμα. Η δεξαμενή </w:t>
      </w:r>
      <w:r w:rsidRPr="00146ECC">
        <w:rPr>
          <w:b/>
          <w:sz w:val="22"/>
          <w:szCs w:val="22"/>
        </w:rPr>
        <w:t>Ε</w:t>
      </w:r>
      <w:r w:rsidRPr="00146ECC">
        <w:rPr>
          <w:sz w:val="22"/>
          <w:szCs w:val="22"/>
        </w:rPr>
        <w:t xml:space="preserve"> έχει ελεύθερη επιφάνεια στα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10 m</m:t>
        </m:r>
      </m:oMath>
      <w:r w:rsidRPr="00146ECC">
        <w:rPr>
          <w:sz w:val="22"/>
          <w:szCs w:val="22"/>
        </w:rPr>
        <w:t xml:space="preserve">, η δεξαμενή </w:t>
      </w:r>
      <w:r w:rsidRPr="006D5169">
        <w:rPr>
          <w:b/>
          <w:sz w:val="22"/>
          <w:szCs w:val="22"/>
        </w:rPr>
        <w:t>Ζ</w:t>
      </w:r>
      <w:r w:rsidRPr="00146ECC">
        <w:rPr>
          <w:sz w:val="22"/>
          <w:szCs w:val="22"/>
        </w:rPr>
        <w:t xml:space="preserve"> στα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20 m</m:t>
        </m:r>
      </m:oMath>
      <w:r w:rsidRPr="00146ECC">
        <w:rPr>
          <w:sz w:val="22"/>
          <w:szCs w:val="22"/>
        </w:rPr>
        <w:t xml:space="preserve">, η δεξαμενή </w:t>
      </w:r>
      <w:r w:rsidRPr="006D5169">
        <w:rPr>
          <w:b/>
          <w:sz w:val="22"/>
          <w:szCs w:val="22"/>
        </w:rPr>
        <w:t>Η</w:t>
      </w:r>
      <w:r w:rsidRPr="00146ECC">
        <w:rPr>
          <w:sz w:val="22"/>
          <w:szCs w:val="22"/>
        </w:rPr>
        <w:t xml:space="preserve"> στα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30 m</m:t>
        </m:r>
      </m:oMath>
      <w:r w:rsidRPr="00146ECC">
        <w:rPr>
          <w:sz w:val="22"/>
          <w:szCs w:val="22"/>
        </w:rPr>
        <w:t xml:space="preserve"> και η δεξαμενή </w:t>
      </w:r>
      <w:r w:rsidRPr="006D5169">
        <w:rPr>
          <w:b/>
          <w:sz w:val="22"/>
          <w:szCs w:val="22"/>
        </w:rPr>
        <w:t>Θ</w:t>
      </w:r>
      <w:r w:rsidRPr="00146ECC">
        <w:rPr>
          <w:sz w:val="22"/>
          <w:szCs w:val="22"/>
        </w:rPr>
        <w:t xml:space="preserve"> στα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20 m</m:t>
        </m:r>
      </m:oMath>
      <w:r w:rsidRPr="00146ECC">
        <w:rPr>
          <w:sz w:val="22"/>
          <w:szCs w:val="22"/>
        </w:rPr>
        <w:t xml:space="preserve">. Οι συντελεστές απωλειών των αγωγών του σχήματος δίδονται: </w:t>
      </w:r>
      <w:r w:rsidRPr="00F0763A">
        <w:rPr>
          <w:b/>
          <w:sz w:val="22"/>
          <w:szCs w:val="22"/>
        </w:rPr>
        <w:t>ζ</w:t>
      </w:r>
      <w:r w:rsidRPr="00F0763A">
        <w:rPr>
          <w:b/>
          <w:sz w:val="22"/>
          <w:szCs w:val="22"/>
          <w:vertAlign w:val="subscript"/>
        </w:rPr>
        <w:t>1</w:t>
      </w:r>
      <w:r w:rsidRPr="00F0763A">
        <w:rPr>
          <w:b/>
          <w:sz w:val="22"/>
          <w:szCs w:val="22"/>
        </w:rPr>
        <w:t>=0,4 x 10</w:t>
      </w:r>
      <w:r w:rsidRPr="00F0763A">
        <w:rPr>
          <w:b/>
          <w:sz w:val="22"/>
          <w:szCs w:val="22"/>
          <w:vertAlign w:val="superscript"/>
        </w:rPr>
        <w:t>-4</w:t>
      </w:r>
      <w:r w:rsidRPr="00146ECC">
        <w:rPr>
          <w:sz w:val="22"/>
          <w:szCs w:val="22"/>
        </w:rPr>
        <w:t xml:space="preserve"> (κλάδος </w:t>
      </w:r>
      <w:r w:rsidRPr="00146ECC">
        <w:rPr>
          <w:b/>
          <w:sz w:val="22"/>
          <w:szCs w:val="22"/>
        </w:rPr>
        <w:t>ΕΓ</w:t>
      </w:r>
      <w:r w:rsidRPr="00146ECC">
        <w:rPr>
          <w:sz w:val="22"/>
          <w:szCs w:val="22"/>
        </w:rPr>
        <w:t xml:space="preserve">), </w:t>
      </w:r>
      <w:r w:rsidRPr="00F0763A">
        <w:rPr>
          <w:b/>
          <w:sz w:val="22"/>
          <w:szCs w:val="22"/>
        </w:rPr>
        <w:t>ζ</w:t>
      </w:r>
      <w:r w:rsidRPr="00F0763A">
        <w:rPr>
          <w:b/>
          <w:sz w:val="22"/>
          <w:szCs w:val="22"/>
          <w:vertAlign w:val="subscript"/>
        </w:rPr>
        <w:t>2</w:t>
      </w:r>
      <w:r w:rsidRPr="00F0763A">
        <w:rPr>
          <w:b/>
          <w:sz w:val="22"/>
          <w:szCs w:val="22"/>
        </w:rPr>
        <w:t>=2,0 x 10</w:t>
      </w:r>
      <w:r w:rsidRPr="00F0763A">
        <w:rPr>
          <w:b/>
          <w:sz w:val="22"/>
          <w:szCs w:val="22"/>
          <w:vertAlign w:val="superscript"/>
        </w:rPr>
        <w:t>-4</w:t>
      </w:r>
      <w:r w:rsidRPr="00146ECC">
        <w:rPr>
          <w:sz w:val="22"/>
          <w:szCs w:val="22"/>
        </w:rPr>
        <w:t xml:space="preserve"> (κλάδος </w:t>
      </w:r>
      <w:r w:rsidRPr="00146ECC">
        <w:rPr>
          <w:b/>
          <w:sz w:val="22"/>
          <w:szCs w:val="22"/>
        </w:rPr>
        <w:t>ΓΖ</w:t>
      </w:r>
      <w:r w:rsidRPr="00146ECC">
        <w:rPr>
          <w:sz w:val="22"/>
          <w:szCs w:val="22"/>
        </w:rPr>
        <w:t xml:space="preserve">), </w:t>
      </w:r>
      <w:r w:rsidRPr="00F0763A">
        <w:rPr>
          <w:b/>
          <w:sz w:val="22"/>
          <w:szCs w:val="22"/>
        </w:rPr>
        <w:t>ζ</w:t>
      </w:r>
      <w:r w:rsidRPr="00F0763A">
        <w:rPr>
          <w:b/>
          <w:sz w:val="22"/>
          <w:szCs w:val="22"/>
          <w:vertAlign w:val="subscript"/>
        </w:rPr>
        <w:t>3</w:t>
      </w:r>
      <w:r w:rsidRPr="00F0763A">
        <w:rPr>
          <w:b/>
          <w:sz w:val="22"/>
          <w:szCs w:val="22"/>
        </w:rPr>
        <w:t>=</w:t>
      </w:r>
      <w:r>
        <w:rPr>
          <w:b/>
          <w:sz w:val="22"/>
          <w:szCs w:val="22"/>
        </w:rPr>
        <w:t>3</w:t>
      </w:r>
      <w:r w:rsidRPr="00F0763A">
        <w:rPr>
          <w:b/>
          <w:sz w:val="22"/>
          <w:szCs w:val="22"/>
        </w:rPr>
        <w:t>,0 x 10</w:t>
      </w:r>
      <w:r w:rsidRPr="00F0763A">
        <w:rPr>
          <w:b/>
          <w:sz w:val="22"/>
          <w:szCs w:val="22"/>
          <w:vertAlign w:val="superscript"/>
        </w:rPr>
        <w:t>-4</w:t>
      </w:r>
      <w:r w:rsidRPr="00146ECC">
        <w:rPr>
          <w:sz w:val="22"/>
          <w:szCs w:val="22"/>
        </w:rPr>
        <w:t xml:space="preserve"> (κλάδος </w:t>
      </w:r>
      <w:r w:rsidRPr="00146ECC">
        <w:rPr>
          <w:b/>
          <w:sz w:val="22"/>
          <w:szCs w:val="22"/>
        </w:rPr>
        <w:t>ΓΗ</w:t>
      </w:r>
      <w:r w:rsidRPr="00146ECC">
        <w:rPr>
          <w:sz w:val="22"/>
          <w:szCs w:val="22"/>
        </w:rPr>
        <w:t xml:space="preserve">), </w:t>
      </w:r>
      <w:r w:rsidRPr="00F0763A">
        <w:rPr>
          <w:b/>
          <w:sz w:val="22"/>
          <w:szCs w:val="22"/>
        </w:rPr>
        <w:t>ζ</w:t>
      </w:r>
      <w:r w:rsidRPr="00F0763A">
        <w:rPr>
          <w:b/>
          <w:sz w:val="22"/>
          <w:szCs w:val="22"/>
          <w:vertAlign w:val="subscript"/>
        </w:rPr>
        <w:t>4</w:t>
      </w:r>
      <w:r w:rsidRPr="00F0763A">
        <w:rPr>
          <w:b/>
          <w:sz w:val="22"/>
          <w:szCs w:val="22"/>
        </w:rPr>
        <w:t>=2,0 x 10</w:t>
      </w:r>
      <w:r w:rsidRPr="00F0763A">
        <w:rPr>
          <w:b/>
          <w:sz w:val="22"/>
          <w:szCs w:val="22"/>
          <w:vertAlign w:val="superscript"/>
        </w:rPr>
        <w:t>-4</w:t>
      </w:r>
      <w:r w:rsidRPr="00146ECC">
        <w:rPr>
          <w:sz w:val="22"/>
          <w:szCs w:val="22"/>
        </w:rPr>
        <w:t xml:space="preserve"> (κλάδος </w:t>
      </w:r>
      <w:r w:rsidRPr="00146ECC">
        <w:rPr>
          <w:b/>
          <w:sz w:val="22"/>
          <w:szCs w:val="22"/>
        </w:rPr>
        <w:t>ΓΘ</w:t>
      </w:r>
      <w:r w:rsidRPr="00146ECC">
        <w:rPr>
          <w:sz w:val="22"/>
          <w:szCs w:val="22"/>
        </w:rPr>
        <w:t xml:space="preserve">). Πριν από κάθε δεξαμενή καταθλίψεως υπάρχει </w:t>
      </w:r>
      <w:r w:rsidRPr="00323904">
        <w:rPr>
          <w:b/>
          <w:sz w:val="22"/>
          <w:szCs w:val="22"/>
        </w:rPr>
        <w:t>αντεπίστροφος βαλβίδα</w:t>
      </w:r>
      <w:r w:rsidRPr="00146ECC">
        <w:rPr>
          <w:sz w:val="22"/>
          <w:szCs w:val="22"/>
        </w:rPr>
        <w:t>, ενώ μετά την αντλία</w:t>
      </w:r>
      <w:r w:rsidRPr="00323904">
        <w:rPr>
          <w:b/>
          <w:sz w:val="22"/>
          <w:szCs w:val="22"/>
        </w:rPr>
        <w:t xml:space="preserve"> Α</w:t>
      </w:r>
      <w:r w:rsidRPr="00146ECC">
        <w:rPr>
          <w:sz w:val="22"/>
          <w:szCs w:val="22"/>
        </w:rPr>
        <w:t xml:space="preserve"> υπάρχει βάνα </w:t>
      </w:r>
      <w:r w:rsidRPr="00323904">
        <w:rPr>
          <w:b/>
          <w:sz w:val="22"/>
          <w:szCs w:val="22"/>
        </w:rPr>
        <w:t>Κ</w:t>
      </w:r>
      <w:r w:rsidRPr="00146ECC">
        <w:rPr>
          <w:sz w:val="22"/>
          <w:szCs w:val="22"/>
        </w:rPr>
        <w:t xml:space="preserve"> για τη ρύθμιση της παροχής (ο συντελεστής απωλειών στον κλάδο </w:t>
      </w:r>
      <w:r w:rsidRPr="00323904">
        <w:rPr>
          <w:b/>
          <w:sz w:val="22"/>
          <w:szCs w:val="22"/>
        </w:rPr>
        <w:t>ΕΓ</w:t>
      </w:r>
      <w:r w:rsidRPr="00146ECC">
        <w:rPr>
          <w:sz w:val="22"/>
          <w:szCs w:val="22"/>
        </w:rPr>
        <w:t xml:space="preserve"> αντιστοιχεί σε </w:t>
      </w:r>
      <w:r w:rsidRPr="00323904">
        <w:rPr>
          <w:sz w:val="22"/>
          <w:szCs w:val="22"/>
          <w:u w:val="single"/>
        </w:rPr>
        <w:t xml:space="preserve">τελείως ανοικτή τη βάνα </w:t>
      </w:r>
      <w:r w:rsidRPr="00323904">
        <w:rPr>
          <w:b/>
          <w:sz w:val="22"/>
          <w:szCs w:val="22"/>
          <w:u w:val="single"/>
        </w:rPr>
        <w:t>Κ</w:t>
      </w:r>
      <w:r w:rsidRPr="00146ECC">
        <w:rPr>
          <w:sz w:val="22"/>
          <w:szCs w:val="22"/>
        </w:rPr>
        <w:t>).</w:t>
      </w:r>
    </w:p>
    <w:p w:rsidR="001D65C9" w:rsidRPr="007C2DFF" w:rsidRDefault="001D65C9" w:rsidP="001D65C9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  <w:r w:rsidRPr="00885BC8">
        <w:rPr>
          <w:b/>
          <w:sz w:val="22"/>
          <w:szCs w:val="22"/>
        </w:rPr>
        <w:t>Α.</w:t>
      </w:r>
      <w:r w:rsidRPr="00146ECC">
        <w:rPr>
          <w:sz w:val="22"/>
          <w:szCs w:val="22"/>
        </w:rPr>
        <w:t xml:space="preserve"> Γράψτε τις </w:t>
      </w:r>
      <w:r w:rsidRPr="00003055">
        <w:rPr>
          <w:sz w:val="22"/>
          <w:szCs w:val="22"/>
          <w:u w:val="single"/>
        </w:rPr>
        <w:t>εξισώσεις Bernoulli</w:t>
      </w:r>
      <w:r w:rsidRPr="00146ECC">
        <w:rPr>
          <w:sz w:val="22"/>
          <w:szCs w:val="22"/>
        </w:rPr>
        <w:t xml:space="preserve"> σε όλους τους κλάδους. Ζητείται το σημείο λειτουργίας της αντλίας </w:t>
      </w:r>
      <w:r w:rsidRPr="00003055">
        <w:rPr>
          <w:b/>
          <w:sz w:val="22"/>
          <w:szCs w:val="22"/>
        </w:rPr>
        <w:t>Α</w:t>
      </w:r>
      <w:r w:rsidRPr="00146ECC">
        <w:rPr>
          <w:sz w:val="22"/>
          <w:szCs w:val="22"/>
        </w:rPr>
        <w:t xml:space="preserve"> (παροχή, ύψος αντλίας</w:t>
      </w:r>
      <w:r>
        <w:rPr>
          <w:sz w:val="22"/>
          <w:szCs w:val="22"/>
        </w:rPr>
        <w:t>, βαθμός απόδοσης</w:t>
      </w:r>
      <w:r w:rsidRPr="00146ECC">
        <w:rPr>
          <w:sz w:val="22"/>
          <w:szCs w:val="22"/>
        </w:rPr>
        <w:t xml:space="preserve"> και πραγματική ισχύς), καθώς και οι παροχές σε κάθε κλάδο του δικτύου.</w:t>
      </w:r>
      <w:r w:rsidR="00804E7A" w:rsidRPr="00804E7A">
        <w:rPr>
          <w:sz w:val="22"/>
          <w:szCs w:val="22"/>
        </w:rPr>
        <w:t xml:space="preserve"> </w:t>
      </w:r>
      <w:r w:rsidR="00804E7A" w:rsidRPr="007C2DFF">
        <w:rPr>
          <w:sz w:val="22"/>
          <w:szCs w:val="22"/>
        </w:rPr>
        <w:t>(</w:t>
      </w:r>
      <w:r w:rsidR="00804E7A" w:rsidRPr="007C2DFF">
        <w:rPr>
          <w:b/>
          <w:sz w:val="22"/>
          <w:szCs w:val="22"/>
        </w:rPr>
        <w:t>4.0</w:t>
      </w:r>
      <w:r w:rsidR="00804E7A" w:rsidRPr="007C2DFF">
        <w:rPr>
          <w:sz w:val="22"/>
          <w:szCs w:val="22"/>
        </w:rPr>
        <w:t>)</w:t>
      </w:r>
    </w:p>
    <w:p w:rsidR="001D65C9" w:rsidRPr="00804E7A" w:rsidRDefault="001D65C9" w:rsidP="001D65C9">
      <w:pPr>
        <w:spacing w:before="100" w:beforeAutospacing="1" w:after="100" w:afterAutospacing="1"/>
        <w:contextualSpacing/>
        <w:jc w:val="both"/>
        <w:rPr>
          <w:sz w:val="22"/>
          <w:szCs w:val="22"/>
          <w:lang w:val="en-US"/>
        </w:rPr>
      </w:pPr>
      <w:r w:rsidRPr="00885BC8">
        <w:rPr>
          <w:b/>
          <w:sz w:val="22"/>
          <w:szCs w:val="22"/>
        </w:rPr>
        <w:t>Β.</w:t>
      </w:r>
      <w:r w:rsidRPr="00146ECC">
        <w:rPr>
          <w:sz w:val="22"/>
          <w:szCs w:val="22"/>
        </w:rPr>
        <w:t xml:space="preserve"> Ζητείται ο </w:t>
      </w:r>
      <w:r w:rsidRPr="00003055">
        <w:rPr>
          <w:b/>
          <w:sz w:val="22"/>
          <w:szCs w:val="22"/>
        </w:rPr>
        <w:t>συντελεστής απωλειών</w:t>
      </w:r>
      <w:r w:rsidRPr="00146ECC">
        <w:rPr>
          <w:sz w:val="22"/>
          <w:szCs w:val="22"/>
        </w:rPr>
        <w:t xml:space="preserve"> της βάνας </w:t>
      </w:r>
      <w:r w:rsidRPr="00003055">
        <w:rPr>
          <w:b/>
          <w:sz w:val="22"/>
          <w:szCs w:val="22"/>
        </w:rPr>
        <w:t>Κ</w:t>
      </w:r>
      <w:r w:rsidRPr="00146ECC">
        <w:rPr>
          <w:sz w:val="22"/>
          <w:szCs w:val="22"/>
        </w:rPr>
        <w:t xml:space="preserve"> για τον οποίο η παροχή προς τη δεξαμενή </w:t>
      </w:r>
      <w:r w:rsidRPr="00003055">
        <w:rPr>
          <w:b/>
          <w:sz w:val="22"/>
          <w:szCs w:val="22"/>
        </w:rPr>
        <w:t>Η</w:t>
      </w:r>
      <w:r w:rsidRPr="00146ECC">
        <w:rPr>
          <w:sz w:val="22"/>
          <w:szCs w:val="22"/>
        </w:rPr>
        <w:t xml:space="preserve"> τείνει στο 0. Γράψτε τις </w:t>
      </w:r>
      <w:r w:rsidRPr="00003055">
        <w:rPr>
          <w:sz w:val="22"/>
          <w:szCs w:val="22"/>
          <w:u w:val="single"/>
        </w:rPr>
        <w:t>εξισώσεις Bernoulli</w:t>
      </w:r>
      <w:r w:rsidRPr="00146ECC">
        <w:rPr>
          <w:sz w:val="22"/>
          <w:szCs w:val="22"/>
        </w:rPr>
        <w:t xml:space="preserve"> σε όλους τους κλάδους. Βρείτε το σημείο λειτουργίας της αντλίας </w:t>
      </w:r>
      <w:r w:rsidR="008B0D79" w:rsidRPr="00146ECC">
        <w:rPr>
          <w:sz w:val="22"/>
          <w:szCs w:val="22"/>
        </w:rPr>
        <w:t>(παροχή, ύψος αντλίας</w:t>
      </w:r>
      <w:r w:rsidR="008B0D79">
        <w:rPr>
          <w:sz w:val="22"/>
          <w:szCs w:val="22"/>
        </w:rPr>
        <w:t xml:space="preserve">, βαθμός απόδοσης και πραγματική ισχύς) </w:t>
      </w:r>
      <w:r w:rsidRPr="00146ECC">
        <w:rPr>
          <w:sz w:val="22"/>
          <w:szCs w:val="22"/>
        </w:rPr>
        <w:t>και τις παροχές σε όλους τους κλάδους του δικτύου.</w:t>
      </w:r>
      <w:r w:rsidR="00804E7A" w:rsidRPr="00804E7A">
        <w:rPr>
          <w:sz w:val="22"/>
          <w:szCs w:val="22"/>
        </w:rPr>
        <w:t xml:space="preserve"> </w:t>
      </w:r>
      <w:r w:rsidR="00804E7A">
        <w:rPr>
          <w:sz w:val="22"/>
          <w:szCs w:val="22"/>
          <w:lang w:val="en-US"/>
        </w:rPr>
        <w:t>(</w:t>
      </w:r>
      <w:r w:rsidR="00804E7A" w:rsidRPr="00804E7A">
        <w:rPr>
          <w:b/>
          <w:sz w:val="22"/>
          <w:szCs w:val="22"/>
          <w:lang w:val="en-US"/>
        </w:rPr>
        <w:t>3.0</w:t>
      </w:r>
      <w:r w:rsidR="00804E7A">
        <w:rPr>
          <w:sz w:val="22"/>
          <w:szCs w:val="22"/>
          <w:lang w:val="en-US"/>
        </w:rPr>
        <w:t>)</w:t>
      </w:r>
    </w:p>
    <w:p w:rsidR="001D65C9" w:rsidRPr="00804E7A" w:rsidRDefault="001D65C9" w:rsidP="001D65C9">
      <w:pPr>
        <w:spacing w:before="100" w:beforeAutospacing="1" w:after="100" w:afterAutospacing="1"/>
        <w:contextualSpacing/>
        <w:jc w:val="both"/>
        <w:rPr>
          <w:lang w:val="en-US"/>
        </w:rPr>
      </w:pPr>
      <w:r w:rsidRPr="00885BC8">
        <w:rPr>
          <w:b/>
          <w:sz w:val="22"/>
          <w:szCs w:val="22"/>
        </w:rPr>
        <w:t>Γ.</w:t>
      </w:r>
      <w:r w:rsidRPr="00146ECC">
        <w:rPr>
          <w:sz w:val="22"/>
          <w:szCs w:val="22"/>
        </w:rPr>
        <w:t xml:space="preserve"> Για τελείως ανοικτή τη βάνα </w:t>
      </w:r>
      <w:r w:rsidRPr="00003055">
        <w:rPr>
          <w:b/>
          <w:sz w:val="22"/>
          <w:szCs w:val="22"/>
        </w:rPr>
        <w:t>Κ</w:t>
      </w:r>
      <w:r w:rsidRPr="00146ECC">
        <w:rPr>
          <w:sz w:val="22"/>
          <w:szCs w:val="22"/>
        </w:rPr>
        <w:t xml:space="preserve">, βρείτε τις </w:t>
      </w:r>
      <w:r w:rsidRPr="00003055">
        <w:rPr>
          <w:b/>
          <w:sz w:val="22"/>
          <w:szCs w:val="22"/>
        </w:rPr>
        <w:t>στροφές της αντλίας Α</w:t>
      </w:r>
      <w:r w:rsidRPr="00003055">
        <w:rPr>
          <w:sz w:val="22"/>
          <w:szCs w:val="22"/>
        </w:rPr>
        <w:t xml:space="preserve">, </w:t>
      </w:r>
      <w:r w:rsidRPr="00146ECC">
        <w:rPr>
          <w:sz w:val="22"/>
          <w:szCs w:val="22"/>
        </w:rPr>
        <w:t xml:space="preserve">για τις οποίες η παροχή προς την δεξαμενή </w:t>
      </w:r>
      <w:r w:rsidRPr="00003055">
        <w:rPr>
          <w:b/>
          <w:sz w:val="22"/>
          <w:szCs w:val="22"/>
        </w:rPr>
        <w:t xml:space="preserve">Η </w:t>
      </w:r>
      <w:r w:rsidRPr="00146ECC">
        <w:rPr>
          <w:sz w:val="22"/>
          <w:szCs w:val="22"/>
        </w:rPr>
        <w:t>τείνει στο 0</w:t>
      </w:r>
      <w:r w:rsidRPr="00003055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καθώς </w:t>
      </w:r>
      <w:r w:rsidRPr="00146ECC">
        <w:rPr>
          <w:sz w:val="22"/>
          <w:szCs w:val="22"/>
        </w:rPr>
        <w:t xml:space="preserve">και το σημείο λειτουργίας της αντλίας </w:t>
      </w:r>
      <w:r w:rsidRPr="00003055">
        <w:rPr>
          <w:b/>
          <w:sz w:val="22"/>
          <w:szCs w:val="22"/>
        </w:rPr>
        <w:t>Α</w:t>
      </w:r>
      <w:r w:rsidRPr="00003055">
        <w:rPr>
          <w:sz w:val="22"/>
          <w:szCs w:val="22"/>
        </w:rPr>
        <w:t xml:space="preserve"> </w:t>
      </w:r>
      <w:r w:rsidRPr="00146ECC">
        <w:rPr>
          <w:sz w:val="22"/>
          <w:szCs w:val="22"/>
        </w:rPr>
        <w:t>(παροχή, ύψος αντλίας</w:t>
      </w:r>
      <w:r>
        <w:rPr>
          <w:sz w:val="22"/>
          <w:szCs w:val="22"/>
        </w:rPr>
        <w:t>, βαθμός απόδοσης</w:t>
      </w:r>
      <w:r w:rsidRPr="00146ECC">
        <w:rPr>
          <w:sz w:val="22"/>
          <w:szCs w:val="22"/>
        </w:rPr>
        <w:t xml:space="preserve"> και πραγματική ισχύς). Γράψτε τις </w:t>
      </w:r>
      <w:r w:rsidRPr="00003055">
        <w:rPr>
          <w:sz w:val="22"/>
          <w:szCs w:val="22"/>
          <w:u w:val="single"/>
        </w:rPr>
        <w:t>εξισώσεις Bernoulli</w:t>
      </w:r>
      <w:r w:rsidRPr="00146ECC">
        <w:rPr>
          <w:sz w:val="22"/>
          <w:szCs w:val="22"/>
        </w:rPr>
        <w:t xml:space="preserve"> σε όλους τους κλάδους. Βρείτε τις παροχές σε όλους τους κλάδους του δικτύου. </w:t>
      </w:r>
      <w:r w:rsidRPr="008B0D79">
        <w:rPr>
          <w:sz w:val="22"/>
          <w:szCs w:val="22"/>
          <w:u w:val="single"/>
        </w:rPr>
        <w:t>Σχεδιάστε τη</w:t>
      </w:r>
      <w:bookmarkStart w:id="0" w:name="_GoBack"/>
      <w:bookmarkEnd w:id="0"/>
      <w:r w:rsidRPr="008B0D79">
        <w:rPr>
          <w:sz w:val="22"/>
          <w:szCs w:val="22"/>
          <w:u w:val="single"/>
        </w:rPr>
        <w:t xml:space="preserve"> χαρακτηριστική της αντλίας στις νέες στροφές</w:t>
      </w:r>
      <w:r w:rsidRPr="00804E7A">
        <w:rPr>
          <w:sz w:val="22"/>
          <w:szCs w:val="22"/>
        </w:rPr>
        <w:t>.</w:t>
      </w:r>
      <w:r w:rsidR="00804E7A" w:rsidRPr="00804E7A">
        <w:rPr>
          <w:sz w:val="22"/>
          <w:szCs w:val="22"/>
          <w:lang w:val="en-US"/>
        </w:rPr>
        <w:t xml:space="preserve"> (</w:t>
      </w:r>
      <w:r w:rsidR="00804E7A" w:rsidRPr="00804E7A">
        <w:rPr>
          <w:b/>
          <w:sz w:val="22"/>
          <w:szCs w:val="22"/>
          <w:lang w:val="en-US"/>
        </w:rPr>
        <w:t>3.0</w:t>
      </w:r>
      <w:r w:rsidR="00804E7A" w:rsidRPr="00804E7A">
        <w:rPr>
          <w:sz w:val="22"/>
          <w:szCs w:val="22"/>
          <w:lang w:val="en-US"/>
        </w:rPr>
        <w:t>)</w:t>
      </w:r>
    </w:p>
    <w:p w:rsidR="001D65C9" w:rsidRPr="00220C71" w:rsidRDefault="001D65C9" w:rsidP="001D65C9">
      <w:pPr>
        <w:spacing w:before="100" w:beforeAutospacing="1" w:after="100" w:afterAutospacing="1"/>
        <w:contextualSpacing/>
        <w:jc w:val="both"/>
      </w:pPr>
    </w:p>
    <w:tbl>
      <w:tblPr>
        <w:tblW w:w="0" w:type="auto"/>
        <w:tblInd w:w="5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77"/>
        <w:gridCol w:w="1275"/>
        <w:gridCol w:w="1276"/>
      </w:tblGrid>
      <w:tr w:rsidR="001D65C9" w:rsidRPr="00220C71" w:rsidTr="00C277E5">
        <w:trPr>
          <w:cantSplit/>
        </w:trPr>
        <w:tc>
          <w:tcPr>
            <w:tcW w:w="4028" w:type="dxa"/>
            <w:gridSpan w:val="3"/>
          </w:tcPr>
          <w:p w:rsidR="001D65C9" w:rsidRPr="003F1233" w:rsidRDefault="001D65C9" w:rsidP="00C277E5">
            <w:pPr>
              <w:jc w:val="center"/>
              <w:rPr>
                <w:b/>
                <w:bCs/>
                <w:iCs/>
                <w:sz w:val="22"/>
                <w:szCs w:val="22"/>
              </w:rPr>
            </w:pPr>
            <w:r w:rsidRPr="003F1233">
              <w:rPr>
                <w:b/>
                <w:bCs/>
                <w:iCs/>
                <w:sz w:val="22"/>
                <w:szCs w:val="22"/>
              </w:rPr>
              <w:t>Αντλία Α</w:t>
            </w:r>
          </w:p>
        </w:tc>
      </w:tr>
      <w:tr w:rsidR="001D65C9" w:rsidRPr="00220C71" w:rsidTr="00C277E5">
        <w:tc>
          <w:tcPr>
            <w:tcW w:w="1477" w:type="dxa"/>
          </w:tcPr>
          <w:p w:rsidR="001D65C9" w:rsidRPr="003F1233" w:rsidRDefault="001D65C9" w:rsidP="00C277E5">
            <w:pPr>
              <w:jc w:val="center"/>
              <w:rPr>
                <w:b/>
                <w:bCs/>
                <w:iCs/>
                <w:sz w:val="22"/>
                <w:szCs w:val="22"/>
              </w:rPr>
            </w:pPr>
            <m:oMathPara>
              <m:oMath>
                <m:r>
                  <m:rPr>
                    <m:scr m:val="script"/>
                    <m:sty m:val="bi"/>
                  </m:rPr>
                  <w:rPr>
                    <w:rFonts w:ascii="Cambria Math" w:hAnsi="Cambria Math"/>
                    <w:sz w:val="22"/>
                    <w:szCs w:val="22"/>
                    <w:lang w:val="fr-FR"/>
                  </w:rPr>
                  <m:t>Q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(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2"/>
                        <w:szCs w:val="22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  <w:lang w:val="fr-FR"/>
                      </w:rPr>
                      <m:t>m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  <w:lang w:val="fr-FR"/>
                      </w:rPr>
                      <m:t>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/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  <w:lang w:val="fr-FR"/>
                  </w:rPr>
                  <m:t>h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</w:tc>
        <w:tc>
          <w:tcPr>
            <w:tcW w:w="1275" w:type="dxa"/>
          </w:tcPr>
          <w:p w:rsidR="001D65C9" w:rsidRPr="003F1233" w:rsidRDefault="001D65C9" w:rsidP="00C277E5">
            <w:pPr>
              <w:jc w:val="center"/>
              <w:rPr>
                <w:b/>
                <w:bCs/>
                <w:iCs/>
                <w:sz w:val="22"/>
                <w:szCs w:val="22"/>
              </w:rPr>
            </w:pPr>
            <m:oMath>
              <m:r>
                <m:rPr>
                  <m:scr m:val="script"/>
                  <m:sty m:val="bi"/>
                </m:rPr>
                <w:rPr>
                  <w:rFonts w:ascii="Cambria Math" w:hAnsi="Cambria Math"/>
                  <w:sz w:val="22"/>
                  <w:szCs w:val="22"/>
                  <w:lang w:val="fr-FR"/>
                </w:rPr>
                <m:t>H</m:t>
              </m:r>
            </m:oMath>
            <w:r w:rsidRPr="003F1233">
              <w:rPr>
                <w:b/>
                <w:bCs/>
                <w:iCs/>
                <w:sz w:val="22"/>
                <w:szCs w:val="22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lang w:val="fr-FR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ΣΥ)</m:t>
              </m:r>
            </m:oMath>
          </w:p>
        </w:tc>
        <w:tc>
          <w:tcPr>
            <w:tcW w:w="1276" w:type="dxa"/>
          </w:tcPr>
          <w:p w:rsidR="001D65C9" w:rsidRPr="003F1233" w:rsidRDefault="001D65C9" w:rsidP="00C277E5">
            <w:pPr>
              <w:jc w:val="center"/>
              <w:rPr>
                <w:b/>
                <w:bCs/>
                <w:iCs/>
                <w:sz w:val="22"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η%</m:t>
                </m:r>
              </m:oMath>
            </m:oMathPara>
          </w:p>
        </w:tc>
      </w:tr>
      <w:tr w:rsidR="001D65C9" w:rsidRPr="00220C71" w:rsidTr="00C277E5">
        <w:tc>
          <w:tcPr>
            <w:tcW w:w="1477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0</w:t>
            </w:r>
          </w:p>
        </w:tc>
        <w:tc>
          <w:tcPr>
            <w:tcW w:w="1275" w:type="dxa"/>
          </w:tcPr>
          <w:p w:rsidR="001D65C9" w:rsidRPr="009C0F25" w:rsidRDefault="001D65C9" w:rsidP="00C277E5">
            <w:pPr>
              <w:jc w:val="center"/>
            </w:pPr>
            <w:r w:rsidRPr="009C0F25">
              <w:t>60</w:t>
            </w:r>
          </w:p>
        </w:tc>
        <w:tc>
          <w:tcPr>
            <w:tcW w:w="1276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0</w:t>
            </w:r>
          </w:p>
        </w:tc>
      </w:tr>
      <w:tr w:rsidR="001D65C9" w:rsidRPr="00220C71" w:rsidTr="00C277E5">
        <w:tc>
          <w:tcPr>
            <w:tcW w:w="1477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200</w:t>
            </w:r>
          </w:p>
        </w:tc>
        <w:tc>
          <w:tcPr>
            <w:tcW w:w="1275" w:type="dxa"/>
          </w:tcPr>
          <w:p w:rsidR="001D65C9" w:rsidRPr="009C0F25" w:rsidRDefault="001D65C9" w:rsidP="00C277E5">
            <w:pPr>
              <w:jc w:val="center"/>
            </w:pPr>
            <w:r w:rsidRPr="009C0F25">
              <w:t>57</w:t>
            </w:r>
          </w:p>
        </w:tc>
        <w:tc>
          <w:tcPr>
            <w:tcW w:w="1276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43</w:t>
            </w:r>
          </w:p>
        </w:tc>
      </w:tr>
      <w:tr w:rsidR="001D65C9" w:rsidRPr="00220C71" w:rsidTr="00C277E5">
        <w:tc>
          <w:tcPr>
            <w:tcW w:w="1477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noProof/>
                <w:sz w:val="22"/>
                <w:szCs w:val="22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58A58420" wp14:editId="60CA9933">
                      <wp:simplePos x="0" y="0"/>
                      <wp:positionH relativeFrom="column">
                        <wp:posOffset>-3516630</wp:posOffset>
                      </wp:positionH>
                      <wp:positionV relativeFrom="paragraph">
                        <wp:posOffset>64135</wp:posOffset>
                      </wp:positionV>
                      <wp:extent cx="3148965" cy="3608070"/>
                      <wp:effectExtent l="0" t="0" r="32385" b="11430"/>
                      <wp:wrapNone/>
                      <wp:docPr id="1400" name="Group 14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48965" cy="3608070"/>
                                <a:chOff x="2157" y="1889"/>
                                <a:chExt cx="4959" cy="5682"/>
                              </a:xfrm>
                            </wpg:grpSpPr>
                            <wpg:grpSp>
                              <wpg:cNvPr id="1401" name="Group 2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57" y="6431"/>
                                  <a:ext cx="1368" cy="1140"/>
                                  <a:chOff x="3753" y="12188"/>
                                  <a:chExt cx="1368" cy="1140"/>
                                </a:xfrm>
                              </wpg:grpSpPr>
                              <wps:wsp>
                                <wps:cNvPr id="1402" name="Line 228"/>
                                <wps:cNvCnPr/>
                                <wps:spPr bwMode="auto">
                                  <a:xfrm>
                                    <a:off x="3753" y="12188"/>
                                    <a:ext cx="0" cy="1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3" name="Line 229"/>
                                <wps:cNvCnPr/>
                                <wps:spPr bwMode="auto">
                                  <a:xfrm>
                                    <a:off x="3753" y="13328"/>
                                    <a:ext cx="13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4" name="Line 230"/>
                                <wps:cNvCnPr/>
                                <wps:spPr bwMode="auto">
                                  <a:xfrm>
                                    <a:off x="5121" y="12188"/>
                                    <a:ext cx="0" cy="1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5" name="Line 231"/>
                                <wps:cNvCnPr/>
                                <wps:spPr bwMode="auto">
                                  <a:xfrm>
                                    <a:off x="3753" y="12359"/>
                                    <a:ext cx="13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06" name="Line 232"/>
                              <wps:cNvCnPr/>
                              <wps:spPr bwMode="auto">
                                <a:xfrm flipV="1">
                                  <a:off x="2898" y="5690"/>
                                  <a:ext cx="0" cy="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407" name="Group 2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48" y="2516"/>
                                  <a:ext cx="1368" cy="1140"/>
                                  <a:chOff x="3753" y="12188"/>
                                  <a:chExt cx="1368" cy="1140"/>
                                </a:xfrm>
                              </wpg:grpSpPr>
                              <wps:wsp>
                                <wps:cNvPr id="1408" name="Line 234"/>
                                <wps:cNvCnPr/>
                                <wps:spPr bwMode="auto">
                                  <a:xfrm>
                                    <a:off x="3753" y="12188"/>
                                    <a:ext cx="0" cy="1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9" name="Line 235"/>
                                <wps:cNvCnPr/>
                                <wps:spPr bwMode="auto">
                                  <a:xfrm>
                                    <a:off x="3753" y="13328"/>
                                    <a:ext cx="13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0" name="Line 236"/>
                                <wps:cNvCnPr/>
                                <wps:spPr bwMode="auto">
                                  <a:xfrm>
                                    <a:off x="5121" y="12188"/>
                                    <a:ext cx="0" cy="1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1" name="Line 237"/>
                                <wps:cNvCnPr/>
                                <wps:spPr bwMode="auto">
                                  <a:xfrm>
                                    <a:off x="3753" y="12359"/>
                                    <a:ext cx="13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12" name="Text Box 2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42" y="6317"/>
                                  <a:ext cx="399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r w:rsidRPr="00E578C0">
                                      <w:t>Ε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3" name="Text Box 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4" y="1889"/>
                                  <a:ext cx="399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r w:rsidRPr="00E578C0">
                                      <w:t>Η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414" name="Group 2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09" y="5462"/>
                                  <a:ext cx="285" cy="342"/>
                                  <a:chOff x="5577" y="11048"/>
                                  <a:chExt cx="285" cy="342"/>
                                </a:xfrm>
                              </wpg:grpSpPr>
                              <wps:wsp>
                                <wps:cNvPr id="1415" name="Line 241"/>
                                <wps:cNvCnPr/>
                                <wps:spPr bwMode="auto">
                                  <a:xfrm>
                                    <a:off x="5577" y="11162"/>
                                    <a:ext cx="0" cy="2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6" name="Line 242"/>
                                <wps:cNvCnPr/>
                                <wps:spPr bwMode="auto">
                                  <a:xfrm>
                                    <a:off x="5862" y="11162"/>
                                    <a:ext cx="0" cy="2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7" name="Line 243"/>
                                <wps:cNvCnPr/>
                                <wps:spPr bwMode="auto">
                                  <a:xfrm>
                                    <a:off x="5577" y="11162"/>
                                    <a:ext cx="285" cy="2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8" name="Line 244"/>
                                <wps:cNvCnPr/>
                                <wps:spPr bwMode="auto">
                                  <a:xfrm flipH="1">
                                    <a:off x="5577" y="11162"/>
                                    <a:ext cx="285" cy="2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9" name="Line 245"/>
                                <wps:cNvCnPr/>
                                <wps:spPr bwMode="auto">
                                  <a:xfrm flipV="1">
                                    <a:off x="5748" y="11048"/>
                                    <a:ext cx="0" cy="2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20" name="Line 246"/>
                                <wps:cNvCnPr/>
                                <wps:spPr bwMode="auto">
                                  <a:xfrm>
                                    <a:off x="5634" y="11048"/>
                                    <a:ext cx="22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421" name="Group 2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39" y="5462"/>
                                  <a:ext cx="456" cy="456"/>
                                  <a:chOff x="6090" y="11048"/>
                                  <a:chExt cx="456" cy="456"/>
                                </a:xfrm>
                              </wpg:grpSpPr>
                              <wps:wsp>
                                <wps:cNvPr id="1422" name="Oval 2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090" y="11048"/>
                                    <a:ext cx="456" cy="4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3" name="Line 249"/>
                                <wps:cNvCnPr/>
                                <wps:spPr bwMode="auto">
                                  <a:xfrm>
                                    <a:off x="6204" y="11105"/>
                                    <a:ext cx="0" cy="39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24" name="Line 250"/>
                                <wps:cNvCnPr/>
                                <wps:spPr bwMode="auto">
                                  <a:xfrm>
                                    <a:off x="6204" y="11105"/>
                                    <a:ext cx="342" cy="1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25" name="Line 251"/>
                                <wps:cNvCnPr/>
                                <wps:spPr bwMode="auto">
                                  <a:xfrm flipH="1">
                                    <a:off x="6204" y="11276"/>
                                    <a:ext cx="342" cy="2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26" name="Text Box 2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98" y="5348"/>
                                  <a:ext cx="513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E578C0">
                                      <w:t>ζ</w:t>
                                    </w:r>
                                    <w:r w:rsidRPr="00E578C0"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7" name="Text Box 2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84" y="2327"/>
                                  <a:ext cx="399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r w:rsidRPr="00E578C0">
                                      <w:t>Ζ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8" name="Text Box 2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11" y="4550"/>
                                  <a:ext cx="513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E578C0">
                                      <w:t>ζ</w:t>
                                    </w:r>
                                    <w:r w:rsidRPr="00E578C0"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9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96" y="5063"/>
                                  <a:ext cx="456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pPr>
                                      <w:pStyle w:val="Heading2"/>
                                      <w:rPr>
                                        <w:bCs w:val="0"/>
                                        <w:sz w:val="20"/>
                                        <w:szCs w:val="20"/>
                                        <w:lang w:val="el-GR"/>
                                      </w:rPr>
                                    </w:pPr>
                                    <w:r w:rsidRPr="00E578C0">
                                      <w:rPr>
                                        <w:bCs w:val="0"/>
                                        <w:sz w:val="20"/>
                                        <w:szCs w:val="20"/>
                                        <w:lang w:val="el-GR"/>
                                      </w:rPr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0" name="Text Box 2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08" y="3410"/>
                                  <a:ext cx="456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E578C0">
                                      <w:t>ζ</w:t>
                                    </w:r>
                                    <w:r w:rsidRPr="00E578C0"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1" name="Text Box 2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6" y="4550"/>
                                  <a:ext cx="513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 w:rsidRPr="00E578C0">
                                      <w:t>ζ</w:t>
                                    </w:r>
                                    <w:r w:rsidRPr="00E578C0">
                                      <w:rPr>
                                        <w:vertAlign w:val="subscript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2" name="Text Box 2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47" y="2345"/>
                                  <a:ext cx="513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r w:rsidRPr="00E578C0"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3" name="Text Box 2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66" y="4607"/>
                                  <a:ext cx="513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r w:rsidRPr="00E578C0">
                                      <w:t>Γ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4" name="Text Box 260"/>
                              <wps:cNvSpPr txBox="1">
                                <a:spLocks noChangeArrowheads="1"/>
                              </wps:cNvSpPr>
                              <wps:spPr bwMode="auto">
                                <a:xfrm flipV="1">
                                  <a:off x="4152" y="5708"/>
                                  <a:ext cx="513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65C9" w:rsidRPr="00E578C0" w:rsidRDefault="001D65C9" w:rsidP="001D65C9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E578C0">
                                      <w:rPr>
                                        <w:b/>
                                        <w:bCs/>
                                      </w:rPr>
                                      <w:t>Κ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5" name="Line 261"/>
                              <wps:cNvCnPr/>
                              <wps:spPr bwMode="auto">
                                <a:xfrm flipH="1">
                                  <a:off x="2898" y="5690"/>
                                  <a:ext cx="74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436" name="Group 262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2783" y="4152"/>
                                  <a:ext cx="458" cy="228"/>
                                  <a:chOff x="3865" y="9736"/>
                                  <a:chExt cx="458" cy="228"/>
                                </a:xfrm>
                              </wpg:grpSpPr>
                              <wps:wsp>
                                <wps:cNvPr id="1437" name="AutoShape 263"/>
                                <wps:cNvSpPr>
                                  <a:spLocks noChangeArrowheads="1"/>
                                </wps:cNvSpPr>
                                <wps:spPr bwMode="auto">
                                  <a:xfrm rot="16251507" flipH="1">
                                    <a:off x="4095" y="9735"/>
                                    <a:ext cx="228" cy="229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8" name="AutoShape 264"/>
                                <wps:cNvSpPr>
                                  <a:spLocks noChangeArrowheads="1"/>
                                </wps:cNvSpPr>
                                <wps:spPr bwMode="auto">
                                  <a:xfrm rot="5348493">
                                    <a:off x="3866" y="9735"/>
                                    <a:ext cx="227" cy="229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39" name="Line 265"/>
                              <wps:cNvCnPr/>
                              <wps:spPr bwMode="auto">
                                <a:xfrm flipV="1">
                                  <a:off x="4665" y="3200"/>
                                  <a:ext cx="0" cy="60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0" name="Line 266"/>
                              <wps:cNvCnPr/>
                              <wps:spPr bwMode="auto">
                                <a:xfrm flipV="1">
                                  <a:off x="6432" y="3656"/>
                                  <a:ext cx="0" cy="3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441" name="Group 2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38" y="2060"/>
                                  <a:ext cx="1368" cy="1140"/>
                                  <a:chOff x="3753" y="12188"/>
                                  <a:chExt cx="1368" cy="1140"/>
                                </a:xfrm>
                              </wpg:grpSpPr>
                              <wps:wsp>
                                <wps:cNvPr id="1442" name="Line 268"/>
                                <wps:cNvCnPr/>
                                <wps:spPr bwMode="auto">
                                  <a:xfrm>
                                    <a:off x="3753" y="12188"/>
                                    <a:ext cx="0" cy="1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3" name="Line 269"/>
                                <wps:cNvCnPr/>
                                <wps:spPr bwMode="auto">
                                  <a:xfrm>
                                    <a:off x="3753" y="13328"/>
                                    <a:ext cx="13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4" name="Line 270"/>
                                <wps:cNvCnPr/>
                                <wps:spPr bwMode="auto">
                                  <a:xfrm>
                                    <a:off x="5121" y="12188"/>
                                    <a:ext cx="0" cy="1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5" name="Line 271"/>
                                <wps:cNvCnPr/>
                                <wps:spPr bwMode="auto">
                                  <a:xfrm>
                                    <a:off x="3753" y="12359"/>
                                    <a:ext cx="13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446" name="Group 2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28" y="2498"/>
                                  <a:ext cx="1368" cy="1140"/>
                                  <a:chOff x="3753" y="12188"/>
                                  <a:chExt cx="1368" cy="1140"/>
                                </a:xfrm>
                              </wpg:grpSpPr>
                              <wps:wsp>
                                <wps:cNvPr id="1447" name="Line 273"/>
                                <wps:cNvCnPr/>
                                <wps:spPr bwMode="auto">
                                  <a:xfrm>
                                    <a:off x="3753" y="12188"/>
                                    <a:ext cx="0" cy="1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8" name="Line 274"/>
                                <wps:cNvCnPr/>
                                <wps:spPr bwMode="auto">
                                  <a:xfrm>
                                    <a:off x="3753" y="13328"/>
                                    <a:ext cx="13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9" name="Line 275"/>
                                <wps:cNvCnPr/>
                                <wps:spPr bwMode="auto">
                                  <a:xfrm>
                                    <a:off x="5121" y="12188"/>
                                    <a:ext cx="0" cy="11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0" name="Line 276"/>
                                <wps:cNvCnPr/>
                                <wps:spPr bwMode="auto">
                                  <a:xfrm>
                                    <a:off x="3753" y="12359"/>
                                    <a:ext cx="136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51" name="Line 277"/>
                              <wps:cNvCnPr/>
                              <wps:spPr bwMode="auto">
                                <a:xfrm flipV="1">
                                  <a:off x="3012" y="3638"/>
                                  <a:ext cx="0" cy="3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2" name="Line 278"/>
                              <wps:cNvCnPr/>
                              <wps:spPr bwMode="auto">
                                <a:xfrm>
                                  <a:off x="3012" y="4949"/>
                                  <a:ext cx="3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453" name="Group 279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4436" y="3922"/>
                                  <a:ext cx="458" cy="228"/>
                                  <a:chOff x="3865" y="9736"/>
                                  <a:chExt cx="458" cy="228"/>
                                </a:xfrm>
                              </wpg:grpSpPr>
                              <wps:wsp>
                                <wps:cNvPr id="1454" name="AutoShape 280"/>
                                <wps:cNvSpPr>
                                  <a:spLocks noChangeArrowheads="1"/>
                                </wps:cNvSpPr>
                                <wps:spPr bwMode="auto">
                                  <a:xfrm rot="16251507" flipH="1">
                                    <a:off x="4095" y="9735"/>
                                    <a:ext cx="228" cy="229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5" name="AutoShape 281"/>
                                <wps:cNvSpPr>
                                  <a:spLocks noChangeArrowheads="1"/>
                                </wps:cNvSpPr>
                                <wps:spPr bwMode="auto">
                                  <a:xfrm rot="5348493">
                                    <a:off x="3866" y="9735"/>
                                    <a:ext cx="227" cy="229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456" name="Group 282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6203" y="4152"/>
                                  <a:ext cx="458" cy="228"/>
                                  <a:chOff x="3865" y="9736"/>
                                  <a:chExt cx="458" cy="228"/>
                                </a:xfrm>
                              </wpg:grpSpPr>
                              <wps:wsp>
                                <wps:cNvPr id="1457" name="AutoShape 283"/>
                                <wps:cNvSpPr>
                                  <a:spLocks noChangeArrowheads="1"/>
                                </wps:cNvSpPr>
                                <wps:spPr bwMode="auto">
                                  <a:xfrm rot="16251507" flipH="1">
                                    <a:off x="4095" y="9735"/>
                                    <a:ext cx="228" cy="229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8" name="AutoShape 284"/>
                                <wps:cNvSpPr>
                                  <a:spLocks noChangeArrowheads="1"/>
                                </wps:cNvSpPr>
                                <wps:spPr bwMode="auto">
                                  <a:xfrm rot="5348493">
                                    <a:off x="3866" y="9735"/>
                                    <a:ext cx="227" cy="229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59" name="Line 285"/>
                              <wps:cNvCnPr/>
                              <wps:spPr bwMode="auto">
                                <a:xfrm>
                                  <a:off x="3012" y="4493"/>
                                  <a:ext cx="0" cy="4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0" name="Line 286"/>
                              <wps:cNvCnPr/>
                              <wps:spPr bwMode="auto">
                                <a:xfrm>
                                  <a:off x="6432" y="4493"/>
                                  <a:ext cx="0" cy="4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1" name="Line 287"/>
                              <wps:cNvCnPr/>
                              <wps:spPr bwMode="auto">
                                <a:xfrm>
                                  <a:off x="4665" y="4265"/>
                                  <a:ext cx="0" cy="6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2" name="Line 288"/>
                              <wps:cNvCnPr/>
                              <wps:spPr bwMode="auto">
                                <a:xfrm>
                                  <a:off x="4665" y="4949"/>
                                  <a:ext cx="0" cy="7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3" name="Line 289"/>
                              <wps:cNvCnPr/>
                              <wps:spPr bwMode="auto">
                                <a:xfrm>
                                  <a:off x="4095" y="5690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4" name="Line 290"/>
                              <wps:cNvCnPr/>
                              <wps:spPr bwMode="auto">
                                <a:xfrm>
                                  <a:off x="4494" y="5690"/>
                                  <a:ext cx="17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8A58420" id="Group 1400" o:spid="_x0000_s1026" style="position:absolute;left:0;text-align:left;margin-left:-276.9pt;margin-top:5.05pt;width:247.95pt;height:284.1pt;z-index:251659264" coordorigin="2157,1889" coordsize="4959,56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">
                      <v:group id="Group 227" o:spid="_x0000_s1027" style="position:absolute;left:2157;top:6431;width:1368;height:1140" coordorigin="3753,12188" coordsize="136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g4cQAAADd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9xAr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1lg4cQAAADdAAAA&#10;DwAAAAAAAAAAAAAAAACqAgAAZHJzL2Rvd25yZXYueG1sUEsFBgAAAAAEAAQA+gAAAJsDAAAAAA==&#10;">
                        <v:line id="Line 228" o:spid="_x0000_s1028" style="position:absolute;visibility:visible;mso-wrap-style:square" from="3753,12188" to="3753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8ebs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n9O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78ebsUAAADdAAAADwAAAAAAAAAA&#10;AAAAAAChAgAAZHJzL2Rvd25yZXYueG1sUEsFBgAAAAAEAAQA+QAAAJMDAAAAAA==&#10;"/>
                        <v:line id="Line 229" o:spid="_x0000_s1029" style="position:absolute;visibility:visible;mso-wrap-style:square" from="3753,1332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O79cUAAADd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PO79cUAAADdAAAADwAAAAAAAAAA&#10;AAAAAAChAgAAZHJzL2Rvd25yZXYueG1sUEsFBgAAAAAEAAQA+QAAAJMDAAAAAA==&#10;"/>
                        <v:line id="Line 230" o:spid="_x0000_s1030" style="position:absolute;visibility:visible;mso-wrap-style:square" from="5121,1218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ojg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+S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ojgcUAAADdAAAADwAAAAAAAAAA&#10;AAAAAAChAgAAZHJzL2Rvd25yZXYueG1sUEsFBgAAAAAEAAQA+QAAAJMDAAAAAA==&#10;"/>
                        <v:line id="Line 231" o:spid="_x0000_s1031" style="position:absolute;visibility:visible;mso-wrap-style:square" from="3753,12359" to="5121,1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aGGs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kx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aGGsUAAADdAAAADwAAAAAAAAAA&#10;AAAAAAChAgAAZHJzL2Rvd25yZXYueG1sUEsFBgAAAAAEAAQA+QAAAJMDAAAAAA==&#10;"/>
                      </v:group>
                      <v:line id="Line 232" o:spid="_x0000_s1032" style="position:absolute;flip:y;visibility:visible;mso-wrap-style:square" from="2898,5690" to="2898,6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9oks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Ek2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b2iSxAAAAN0AAAAPAAAAAAAAAAAA&#10;AAAAAKECAABkcnMvZG93bnJldi54bWxQSwUGAAAAAAQABAD5AAAAkgMAAAAA&#10;"/>
                      <v:group id="Group 233" o:spid="_x0000_s1033" style="position:absolute;left:5748;top:2516;width:1368;height:1140" coordorigin="3753,12188" coordsize="136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/xdDsQAAADd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doD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/xdDsQAAADdAAAA&#10;DwAAAAAAAAAAAAAAAACqAgAAZHJzL2Rvd25yZXYueG1sUEsFBgAAAAAEAAQA+gAAAJsDAAAAAA==&#10;">
                        <v:line id="Line 234" o:spid="_x0000_s1034" style="position:absolute;visibility:visible;mso-wrap-style:square" from="3753,12188" to="3753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cphMgAAADd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8+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cphMgAAADdAAAADwAAAAAA&#10;AAAAAAAAAAChAgAAZHJzL2Rvd25yZXYueG1sUEsFBgAAAAAEAAQA+QAAAJYDAAAAAA==&#10;"/>
                        <v:line id="Line 235" o:spid="_x0000_s1035" style="position:absolute;visibility:visible;mso-wrap-style:square" from="3753,1332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uMH8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y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uMH8UAAADdAAAADwAAAAAAAAAA&#10;AAAAAAChAgAAZHJzL2Rvd25yZXYueG1sUEsFBgAAAAAEAAQA+QAAAJMDAAAAAA==&#10;"/>
                        <v:line id="Line 236" o:spid="_x0000_s1036" style="position:absolute;visibility:visible;mso-wrap-style:square" from="5121,1218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izX8gAAADdAAAADwAAAGRycy9kb3ducmV2LnhtbESPT0vDQBDF70K/wzKCN7upSpDYbSmK&#10;0HoQ+wfa4zQ7JrHZ2bC7JvHbOwfB2wzvzXu/mS9H16qeQmw8G5hNM1DEpbcNVwYO+9fbR1AxIVts&#10;PZOBH4qwXEyu5lhYP/CW+l2qlIRwLNBAnVJXaB3LmhzGqe+IRfv0wWGSNVTaBhwk3LX6Lsty7bBh&#10;aaixo+eaysvu2xl4v//I+9XmbT0eN/m5fNmeT19DMObmelw9gUo0pn/z3/XaCv7DT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fizX8gAAADdAAAADwAAAAAA&#10;AAAAAAAAAAChAgAAZHJzL2Rvd25yZXYueG1sUEsFBgAAAAAEAAQA+QAAAJYDAAAAAA==&#10;"/>
                        <v:line id="Line 237" o:spid="_x0000_s1037" style="position:absolute;visibility:visible;mso-wrap-style:square" from="3753,12359" to="5121,1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QWxMUAAADdAAAADwAAAGRycy9kb3ducmV2LnhtbERPTWvCQBC9F/wPywje6ia1BEldRVoK&#10;2kOptqDHMTtNotnZsLtN0n/fLQje5vE+Z7EaTCM6cr62rCCdJiCIC6trLhV8fb7ez0H4gKyxsUwK&#10;fsnDajm6W2Cubc876vahFDGEfY4KqhDaXEpfVGTQT21LHLlv6wyGCF0ptcM+hptGPiRJJg3WHBsq&#10;bOm5ouKy/zEK3mcfWbfevm2GwzY7FS+70/HcO6Um42H9BCLQEG7iq3uj4/zHNI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QWxMUAAADdAAAADwAAAAAAAAAA&#10;AAAAAAChAgAAZHJzL2Rvd25yZXYueG1sUEsFBgAAAAAEAAQA+QAAAJMDAAAAAA=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38" o:spid="_x0000_s1038" type="#_x0000_t202" style="position:absolute;left:2442;top:6317;width:39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FmA8EA&#10;AADdAAAADwAAAGRycy9kb3ducmV2LnhtbERPTYvCMBC9C/sfwix400RR2e0aRRTBk6LuCt6GZmzL&#10;NpPSRFv/vREEb/N4nzOdt7YUN6p94VjDoK9AEKfOFJxp+D2ue18gfEA2WDomDXfyMJ99dKaYGNfw&#10;nm6HkIkYwj5BDXkIVSKlT3Oy6PuuIo7cxdUWQ4R1Jk2NTQy3pRwqNZEWC44NOVa0zCn9P1ythr/t&#10;5XwaqV22suOqca2SbL+l1t3PdvEDIlAb3uKXe2Pi/NFgC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hZgPBAAAA3QAAAA8AAAAAAAAAAAAAAAAAmAIAAGRycy9kb3du&#10;cmV2LnhtbFBLBQYAAAAABAAEAPUAAACGAwAAAAA=&#10;" filled="f" stroked="f">
                        <v:textbox>
                          <w:txbxContent>
                            <w:p w:rsidR="001D65C9" w:rsidRPr="00E578C0" w:rsidRDefault="001D65C9" w:rsidP="001D65C9">
                              <w:r w:rsidRPr="00E578C0">
                                <w:t>Ε</w:t>
                              </w:r>
                            </w:p>
                          </w:txbxContent>
                        </v:textbox>
                      </v:shape>
                      <v:shape id="Text Box 239" o:spid="_x0000_s1039" type="#_x0000_t202" style="position:absolute;left:4494;top:1889;width:39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    <v:textbox>
                          <w:txbxContent>
                            <w:p w:rsidR="001D65C9" w:rsidRPr="00E578C0" w:rsidRDefault="001D65C9" w:rsidP="001D65C9">
                              <w:r w:rsidRPr="00E578C0">
                                <w:t>Η</w:t>
                              </w:r>
                            </w:p>
                          </w:txbxContent>
                        </v:textbox>
                      </v:shape>
                      <v:group id="Group 240" o:spid="_x0000_s1040" style="position:absolute;left:4209;top:5462;width:285;height:342" coordorigin="5577,11048" coordsize="285,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vdVpMMAAADd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NJ7C3zfh&#10;BLn8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91WkwwAAAN0AAAAP&#10;AAAAAAAAAAAAAAAAAKoCAABkcnMvZG93bnJldi54bWxQSwUGAAAAAAQABAD6AAAAmgMAAAAA&#10;">
                        <v:line id="Line 241" o:spid="_x0000_s1041" style="position:absolute;visibility:visible;mso-wrap-style:square" from="5577,11162" to="5577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8Qx8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On4ye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PEMfGAAAA3QAAAA8AAAAAAAAA&#10;AAAAAAAAoQIAAGRycy9kb3ducmV2LnhtbFBLBQYAAAAABAAEAPkAAACUAwAAAAA=&#10;"/>
                        <v:line id="Line 242" o:spid="_x0000_s1042" style="position:absolute;visibility:visible;mso-wrap-style:square" from="5862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      <v:line id="Line 243" o:spid="_x0000_s1043" style="position:absolute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rK8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KyvGAAAA3QAAAA8AAAAAAAAA&#10;AAAAAAAAoQIAAGRycy9kb3ducmV2LnhtbFBLBQYAAAAABAAEAPkAAACUAwAAAAA=&#10;"/>
                        <v:line id="Line 244" o:spid="_x0000_s1044" style="position:absolute;flip:x;visibility:visible;mso-wrap-style:square" from="5577,11162" to="5862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XPpsgAAADdAAAADwAAAGRycy9kb3ducmV2LnhtbESPQUsDMRCF74L/IYzgRWy2UqRdm5Yi&#10;FDz0Yi1behs342bZzWRN0nb9985B8DbDe/PeN8v16Ht1oZjawAamkwIUcR1sy42Bw8f2cQ4qZWSL&#10;fWAy8EMJ1qvbmyWWNlz5nS773CgJ4VSiAZfzUGqdakce0yQMxKJ9hegxyxobbSNeJdz3+qkonrXH&#10;lqXB4UCvjupuf/YG9Hz38B03n7Ou6o7HhavqajjtjLm/GzcvoDKN+d/8d/1mBX82FVz5Rkb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2XPpsgAAADdAAAADwAAAAAA&#10;AAAAAAAAAAChAgAAZHJzL2Rvd25yZXYueG1sUEsFBgAAAAAEAAQA+QAAAJYDAAAAAA==&#10;"/>
                        <v:line id="Line 245" o:spid="_x0000_s1045" style="position:absolute;flip:y;visibility:visible;mso-wrap-style:square" from="5748,11048" to="5748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lqP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dPxH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Wo9xAAAAN0AAAAPAAAAAAAAAAAA&#10;AAAAAKECAABkcnMvZG93bnJldi54bWxQSwUGAAAAAAQABAD5AAAAkgMAAAAA&#10;"/>
                        <v:line id="Line 246" o:spid="_x0000_s1046" style="position:absolute;visibility:visible;mso-wrap-style:square" from="5634,11048" to="5862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R54sgAAADdAAAADwAAAGRycy9kb3ducmV2LnhtbESPT0vDQBDF70K/wzIFb3ZjlSCx21IU&#10;ofUg9g+0x2l2TKLZ2bC7JvHbOwfB2wzvzXu/WaxG16qeQmw8G7idZaCIS28brgwcDy83D6BiQrbY&#10;eiYDPxRhtZxcLbCwfuAd9ftUKQnhWKCBOqWu0DqWNTmMM98Ri/bhg8Mka6i0DThIuGv1PMty7bBh&#10;aaixo6eayq/9tzPwdvee9+vt62Y8bfNL+by7nD+HYMz1dFw/gko0pn/z3/XGCv79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5R54sgAAADdAAAADwAAAAAA&#10;AAAAAAAAAAChAgAAZHJzL2Rvd25yZXYueG1sUEsFBgAAAAAEAAQA+QAAAJYDAAAAAA==&#10;"/>
                      </v:group>
                      <v:group id="Group 247" o:spid="_x0000_s1047" style="position:absolute;left:3639;top:5462;width:456;height:456" coordorigin="6090,11048" coordsize="456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Ow8gc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+TG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sPIHFAAAA3QAA&#10;AA8AAAAAAAAAAAAAAAAAqgIAAGRycy9kb3ducmV2LnhtbFBLBQYAAAAABAAEAPoAAACcAwAAAAA=&#10;">
                        <v:oval id="Oval 248" o:spid="_x0000_s1048" style="position:absolute;left:6090;top:11048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cTwMMA&#10;AADdAAAADwAAAGRycy9kb3ducmV2LnhtbERPTWvCQBC9C/0PyxR6041JDSV1FakU7KEHo70P2TEJ&#10;ZmdDdhrTf98tFLzN433Oeju5To00hNazgeUiAUVcedtybeB8ep+/gAqCbLHzTAZ+KMB28zBbY2H9&#10;jY80llKrGMKhQAONSF9oHaqGHIaF74kjd/GDQ4lwqLUd8BbDXafTJMm1w5ZjQ4M9vTVUXctvZ2Bf&#10;78p81Jmsssv+IKvr1+dHtjTm6XHavYISmuQu/ncfbJz/nKbw9008QW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4cTwMMAAADdAAAADwAAAAAAAAAAAAAAAACYAgAAZHJzL2Rv&#10;d25yZXYueG1sUEsFBgAAAAAEAAQA9QAAAIgDAAAAAA==&#10;"/>
                        <v:line id="Line 249" o:spid="_x0000_s1049" style="position:absolute;visibility:visible;mso-wrap-style:square" from="6204,11105" to="6204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bnlcUAAADdAAAADwAAAGRycy9kb3ducmV2LnhtbERPS2vCQBC+C/0PyxR60021BEldRVoK&#10;6qH4KLTHMTsmsdnZsLsm6b93C4K3+fieM1v0phYtOV9ZVvA8SkAQ51ZXXCj4OnwMpyB8QNZYWyYF&#10;f+RhMX8YzDDTtuMdtftQiBjCPkMFZQhNJqXPSzLoR7YhjtzJOoMhQldI7bCL4aaW4yRJpcGKY0OJ&#10;Db2VlP/uL0bB52Sbtsv1ZtV/r9Nj/r47/pw7p9TTY798BRGoD3fxzb3Scf7LeA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0bnlcUAAADdAAAADwAAAAAAAAAA&#10;AAAAAAChAgAAZHJzL2Rvd25yZXYueG1sUEsFBgAAAAAEAAQA+QAAAJMDAAAAAA==&#10;"/>
                        <v:line id="Line 250" o:spid="_x0000_s1050" style="position:absolute;visibility:visible;mso-wrap-style:square" from="6204,11105" to="6546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9/4cUAAADdAAAADwAAAGRycy9kb3ducmV2LnhtbERPS2vCQBC+F/oflhF6qxutBImuIi0F&#10;7UHqA/Q4ZqdJ2uxs2N0m6b/vCoK3+fieM1/2phYtOV9ZVjAaJiCIc6srLhQcD+/PUxA+IGusLZOC&#10;P/KwXDw+zDHTtuMdtftQiBjCPkMFZQhNJqXPSzLoh7YhjtyXdQZDhK6Q2mEXw00tx0mSSoMVx4YS&#10;G3otKf/Z/xoF25fPtF1tPtb9aZNe8rfd5fzdOaWeBv1qBiJQH+7im3ut4/zJe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9/4cUAAADdAAAADwAAAAAAAAAA&#10;AAAAAAChAgAAZHJzL2Rvd25yZXYueG1sUEsFBgAAAAAEAAQA+QAAAJMDAAAAAA==&#10;"/>
                        <v:line id="Line 251" o:spid="_x0000_s1051" style="position:absolute;flip:x;visibility:visible;mso-wrap-style:square" from="6204,11276" to="6546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qhcUAAADdAAAADwAAAGRycy9kb3ducmV2LnhtbERPTWsCMRC9F/ofwhS8lJqt2KJbo4gg&#10;ePCilpXexs10s+xmsk2irv/eFAq9zeN9zmzR21ZcyIfasYLXYQaCuHS65krB52H9MgERIrLG1jEp&#10;uFGAxfzxYYa5dlfe0WUfK5FCOOSowMTY5VKG0pDFMHQdceK+nbcYE/SV1B6vKdy2cpRl79JizanB&#10;YEcrQ2WzP1sFcrJ9/vHL07gpmuNxaoqy6L62Sg2e+uUHiEh9/Bf/uTc6zR+P3uD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iqhcUAAADdAAAADwAAAAAAAAAA&#10;AAAAAAChAgAAZHJzL2Rvd25yZXYueG1sUEsFBgAAAAAEAAQA+QAAAJMDAAAAAA==&#10;"/>
                      </v:group>
                      <v:shape id="Text Box 252" o:spid="_x0000_s1052" type="#_x0000_t202" style="position:absolute;left:2898;top:5348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aqvc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Wa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LaqvcMAAADdAAAADwAAAAAAAAAAAAAAAACYAgAAZHJzL2Rv&#10;d25yZXYueG1sUEsFBgAAAAAEAAQA9QAAAIgDAAAAAA==&#10;" filled="f" stroked="f">
                        <v:textbox>
                          <w:txbxContent>
                            <w:p w:rsidR="001D65C9" w:rsidRPr="00E578C0" w:rsidRDefault="001D65C9" w:rsidP="001D65C9">
                              <w:pPr>
                                <w:rPr>
                                  <w:vertAlign w:val="subscript"/>
                                </w:rPr>
                              </w:pPr>
                              <w:r w:rsidRPr="00E578C0">
                                <w:t>ζ</w:t>
                              </w:r>
                              <w:r w:rsidRPr="00E578C0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53" o:spid="_x0000_s1053" type="#_x0000_t202" style="position:absolute;left:2784;top:2327;width:39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oPJs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nTyQz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oPJsMAAADdAAAADwAAAAAAAAAAAAAAAACYAgAAZHJzL2Rv&#10;d25yZXYueG1sUEsFBgAAAAAEAAQA9QAAAIgDAAAAAA==&#10;" filled="f" stroked="f">
                        <v:textbox>
                          <w:txbxContent>
                            <w:p w:rsidR="001D65C9" w:rsidRPr="00E578C0" w:rsidRDefault="001D65C9" w:rsidP="001D65C9">
                              <w:r w:rsidRPr="00E578C0">
                                <w:t>Ζ</w:t>
                              </w:r>
                            </w:p>
                          </w:txbxContent>
                        </v:textbox>
                      </v:shape>
                      <v:shape id="Text Box 254" o:spid="_x0000_s1054" type="#_x0000_t202" style="position:absolute;left:3411;top:4550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WbVMUA&#10;AADdAAAADwAAAGRycy9kb3ducmV2LnhtbESPT2vCQBDF74LfYRmhN91VbGmjq4hS8NTS9A94G7Jj&#10;EszOhuxq4rfvHAq9zfDevPeb9XbwjbpRF+vAFuYzA4q4CK7m0sLX5+v0GVRMyA6bwGThThG2m/Fo&#10;jZkLPX/QLU+lkhCOGVqoUmozrWNRkcc4Cy2xaOfQeUyydqV2HfYS7hu9MOZJe6xZGipsaV9Rccmv&#10;3sL32/n0szTv5cE/tn0YjGb/oq19mAy7FahEQ/o3/10fneAvF4Ir38gI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ZZtUxQAAAN0AAAAPAAAAAAAAAAAAAAAAAJgCAABkcnMv&#10;ZG93bnJldi54bWxQSwUGAAAAAAQABAD1AAAAigMAAAAA&#10;" filled="f" stroked="f">
                        <v:textbox>
                          <w:txbxContent>
                            <w:p w:rsidR="001D65C9" w:rsidRPr="00E578C0" w:rsidRDefault="001D65C9" w:rsidP="001D65C9">
                              <w:pPr>
                                <w:rPr>
                                  <w:vertAlign w:val="subscript"/>
                                </w:rPr>
                              </w:pPr>
                              <w:r w:rsidRPr="00E578C0">
                                <w:t>ζ</w:t>
                              </w:r>
                              <w:r w:rsidRPr="00E578C0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55" o:spid="_x0000_s1055" type="#_x0000_t202" style="position:absolute;left:3696;top:5063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k+z8MA&#10;AADdAAAADwAAAGRycy9kb3ducmV2LnhtbERPTWvCQBC9F/wPywje6q5ii0Y3QSxCTy1NVfA2ZMck&#10;mJ0N2W2S/vtuodDbPN7n7LLRNqKnzteONSzmCgRx4UzNpYbT5/FxDcIHZIONY9LwTR6ydPKww8S4&#10;gT+oz0MpYgj7BDVUIbSJlL6oyKKfu5Y4cjfXWQwRdqU0HQ4x3DZyqdSztFhzbKiwpUNFxT3/shrO&#10;b7frZaXeyxf71A5uVJLtRmo9m477LYhAY/gX/7lfTZy/Wm7g95t4gk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k+z8MAAADdAAAADwAAAAAAAAAAAAAAAACYAgAAZHJzL2Rv&#10;d25yZXYueG1sUEsFBgAAAAAEAAQA9QAAAIgDAAAAAA==&#10;" filled="f" stroked="f">
                        <v:textbox>
                          <w:txbxContent>
                            <w:p w:rsidR="001D65C9" w:rsidRPr="00E578C0" w:rsidRDefault="001D65C9" w:rsidP="001D65C9">
                              <w:pPr>
                                <w:pStyle w:val="Heading2"/>
                                <w:rPr>
                                  <w:bCs w:val="0"/>
                                  <w:sz w:val="20"/>
                                  <w:szCs w:val="20"/>
                                  <w:lang w:val="el-GR"/>
                                </w:rPr>
                              </w:pPr>
                              <w:r w:rsidRPr="00E578C0">
                                <w:rPr>
                                  <w:bCs w:val="0"/>
                                  <w:sz w:val="20"/>
                                  <w:szCs w:val="20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v:textbox>
                      </v:shape>
                      <v:shape id="Text Box 256" o:spid="_x0000_s1056" type="#_x0000_t202" style="position:absolute;left:4608;top:3410;width:456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oBj8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+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oBj8YAAADdAAAADwAAAAAAAAAAAAAAAACYAgAAZHJz&#10;L2Rvd25yZXYueG1sUEsFBgAAAAAEAAQA9QAAAIsDAAAAAA==&#10;" filled="f" stroked="f">
                        <v:textbox>
                          <w:txbxContent>
                            <w:p w:rsidR="001D65C9" w:rsidRPr="00E578C0" w:rsidRDefault="001D65C9" w:rsidP="001D65C9">
                              <w:pPr>
                                <w:rPr>
                                  <w:vertAlign w:val="subscript"/>
                                </w:rPr>
                              </w:pPr>
                              <w:r w:rsidRPr="00E578C0">
                                <w:t>ζ</w:t>
                              </w:r>
                              <w:r w:rsidRPr="00E578C0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257" o:spid="_x0000_s1057" type="#_x0000_t202" style="position:absolute;left:5406;top:4550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akF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NID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qQUwgAAAN0AAAAPAAAAAAAAAAAAAAAAAJgCAABkcnMvZG93&#10;bnJldi54bWxQSwUGAAAAAAQABAD1AAAAhwMAAAAA&#10;" filled="f" stroked="f">
                        <v:textbox>
                          <w:txbxContent>
                            <w:p w:rsidR="001D65C9" w:rsidRPr="00E578C0" w:rsidRDefault="001D65C9" w:rsidP="001D65C9">
                              <w:pPr>
                                <w:rPr>
                                  <w:vertAlign w:val="subscript"/>
                                </w:rPr>
                              </w:pPr>
                              <w:r w:rsidRPr="00E578C0">
                                <w:t>ζ</w:t>
                              </w:r>
                              <w:r w:rsidRPr="00E578C0"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258" o:spid="_x0000_s1058" type="#_x0000_t202" style="position:absolute;left:6147;top:2345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Q6Y8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8G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VDpjwgAAAN0AAAAPAAAAAAAAAAAAAAAAAJgCAABkcnMvZG93&#10;bnJldi54bWxQSwUGAAAAAAQABAD1AAAAhwMAAAAA&#10;" filled="f" stroked="f">
                        <v:textbox>
                          <w:txbxContent>
                            <w:p w:rsidR="001D65C9" w:rsidRPr="00E578C0" w:rsidRDefault="001D65C9" w:rsidP="001D65C9">
                              <w:r w:rsidRPr="00E578C0">
                                <w:t>Θ</w:t>
                              </w:r>
                            </w:p>
                          </w:txbxContent>
                        </v:textbox>
                      </v:shape>
                      <v:shape id="Text Box 259" o:spid="_x0000_s1059" type="#_x0000_t202" style="position:absolute;left:4266;top:4607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if+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Mn4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if+MMAAADdAAAADwAAAAAAAAAAAAAAAACYAgAAZHJzL2Rv&#10;d25yZXYueG1sUEsFBgAAAAAEAAQA9QAAAIgDAAAAAA==&#10;" filled="f" stroked="f">
                        <v:textbox>
                          <w:txbxContent>
                            <w:p w:rsidR="001D65C9" w:rsidRPr="00E578C0" w:rsidRDefault="001D65C9" w:rsidP="001D65C9">
                              <w:r w:rsidRPr="00E578C0">
                                <w:t>Γ</w:t>
                              </w:r>
                            </w:p>
                          </w:txbxContent>
                        </v:textbox>
                      </v:shape>
                      <v:shape id="Text Box 260" o:spid="_x0000_s1060" type="#_x0000_t202" style="position:absolute;left:4152;top:5708;width:513;height:49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jmmMQA&#10;AADdAAAADwAAAGRycy9kb3ducmV2LnhtbERPTWvCQBC9F/wPyxS81U1tWiV1FREKHmKpUbDHITtm&#10;g9nZkF01/ntXKPQ2j/c5s0VvG3GhzteOFbyOEhDEpdM1Vwr2u6+XKQgfkDU2jknBjTws5oOnGWba&#10;XXlLlyJUIoawz1CBCaHNpPSlIYt+5FriyB1dZzFE2FVSd3iN4baR4yT5kBZrjg0GW1oZKk/F2SrQ&#10;+eHwPjm1+db8psd1863z4mej1PC5X36CCNSHf/Gfe63j/PQthcc38QQ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I5pjEAAAA3QAAAA8AAAAAAAAAAAAAAAAAmAIAAGRycy9k&#10;b3ducmV2LnhtbFBLBQYAAAAABAAEAPUAAACJAwAAAAA=&#10;" filled="f" stroked="f">
                        <v:textbox>
                          <w:txbxContent>
                            <w:p w:rsidR="001D65C9" w:rsidRPr="00E578C0" w:rsidRDefault="001D65C9" w:rsidP="001D65C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E578C0">
                                <w:rPr>
                                  <w:b/>
                                  <w:bCs/>
                                </w:rPr>
                                <w:t>Κ</w:t>
                              </w:r>
                            </w:p>
                          </w:txbxContent>
                        </v:textbox>
                      </v:shape>
                      <v:line id="Line 261" o:spid="_x0000_s1061" style="position:absolute;flip:x;visibility:visible;mso-wrap-style:square" from="2898,5690" to="3639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E8WMUAAADdAAAADwAAAGRycy9kb3ducmV2LnhtbERPTWsCMRC9F/ofwhS8FM22taJbo0hB&#10;8OClVla8jZvpZtnNZJtE3f77piD0No/3OfNlb1txIR9qxwqeRhkI4tLpmisF+8/1cAoiRGSNrWNS&#10;8EMBlov7uznm2l35gy67WIkUwiFHBSbGLpcylIYshpHriBP35bzFmKCvpPZ4TeG2lc9ZNpEWa04N&#10;Bjt6N1Q2u7NVIKfbx2+/Oo2bojkcZqYoi+64VWrw0K/eQETq47/45t7oNH/88gp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tE8WMUAAADdAAAADwAAAAAAAAAA&#10;AAAAAAChAgAAZHJzL2Rvd25yZXYueG1sUEsFBgAAAAAEAAQA+QAAAJMDAAAAAA==&#10;"/>
                      <v:group id="Group 262" o:spid="_x0000_s1062" style="position:absolute;left:2783;top:4152;width:458;height:228;rotation:90" coordorigin="3865,9736" coordsize="458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C7vswwAAAN0AAAAP&#10;AAAAAAAAAAAAAAAAAKoCAABkcnMvZG93bnJldi54bWxQSwUGAAAAAAQABAD6AAAAmgMAAAAA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263" o:spid="_x0000_s1063" type="#_x0000_t5" style="position:absolute;left:4095;top:9735;width:228;height:229;rotation:5841981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pHO8YA&#10;AADdAAAADwAAAGRycy9kb3ducmV2LnhtbERPS2vCQBC+C/0PyxR6KbqxFpXUVaSltIKH+OjB25Cd&#10;PDQ7m2a3Jv33riB4m4/vObNFZypxpsaVlhUMBxEI4tTqknMF+91nfwrCeWSNlWVS8E8OFvOH3gxj&#10;bVve0HnrcxFC2MWooPC+jqV0aUEG3cDWxIHLbGPQB9jkUjfYhnBTyZcoGkuDJYeGAmt6Lyg9bf+M&#10;gunzD0Xr8jf7yg5mtTwkHwkdj0o9PXbLNxCeOn8X39zfOsx/HU3g+k04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6pHO8YAAADdAAAADwAAAAAAAAAAAAAAAACYAgAAZHJz&#10;L2Rvd25yZXYueG1sUEsFBgAAAAAEAAQA9QAAAIsDAAAAAA==&#10;"/>
                        <v:shape id="AutoShape 264" o:spid="_x0000_s1064" type="#_x0000_t5" style="position:absolute;left:3866;top:9735;width:227;height:229;rotation:584198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xRccUA&#10;AADdAAAADwAAAGRycy9kb3ducmV2LnhtbESPT0sDQQzF74LfYYjgzc76B5G106IFwYNFWr14Czvp&#10;zNKdzLKTttNvbw6Ctxfy8st782VNgznSVPrMDm5nDRjiLvueg4Pvr7ebJzBFkD0OmcnBmQosF5cX&#10;c2x9PvGGjlsJRiFcWnQQRcbW2tJFSlhmeSTW3S5PCUXHKVg/4UnhabB3TfNoE/asHyKOtIrU7beH&#10;pJS4Pqzq5+7jvBlfw/pnLxyqOHd9VV+ewQhV+Tf/Xb97jf9wr3G1jUqw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DFFxxQAAAN0AAAAPAAAAAAAAAAAAAAAAAJgCAABkcnMv&#10;ZG93bnJldi54bWxQSwUGAAAAAAQABAD1AAAAigMAAAAA&#10;" fillcolor="black"/>
                      </v:group>
                      <v:line id="Line 265" o:spid="_x0000_s1065" style="position:absolute;flip:y;visibility:visible;mso-wrap-style:square" from="4665,3200" to="4665,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w2XcUAAADdAAAADwAAAGRycy9kb3ducmV2LnhtbERPTWsCMRC9C/0PYQpeSs1WpehqFCkI&#10;HrxUy0pv42a6WXYz2SZRt/++KRS8zeN9znLd21ZcyYfasYKXUQaCuHS65krBx3H7PAMRIrLG1jEp&#10;+KEA69XDYIm5djd+p+shViKFcMhRgYmxy6UMpSGLYeQ64sR9OW8xJugrqT3eUrht5TjLXqXFmlOD&#10;wY7eDJXN4WIVyNn+6dtvztOmaE6nuSnKovvcKzV87DcLEJH6eBf/u3c6zZ9O5v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5w2XcUAAADdAAAADwAAAAAAAAAA&#10;AAAAAAChAgAAZHJzL2Rvd25yZXYueG1sUEsFBgAAAAAEAAQA+QAAAJMDAAAAAA==&#10;"/>
                      <v:line id="Line 266" o:spid="_x0000_s1066" style="position:absolute;flip:y;visibility:visible;mso-wrap-style:square" from="6432,3656" to="6432,4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DsvccAAADdAAAADwAAAGRycy9kb3ducmV2LnhtbESPQUvDQBCF74L/YRnBi9iNJUiN3ZYi&#10;FHroxSop3sbsmA3JzsbdbRv/vXMQvM3w3rz3zXI9+UGdKaYusIGHWQGKuAm249bA+9v2fgEqZWSL&#10;Q2Ay8EMJ1qvrqyVWNlz4lc6H3CoJ4VShAZfzWGmdGkce0yyMxKJ9hegxyxpbbSNeJNwPel4Uj9pj&#10;x9LgcKQXR01/OHkDerG/+46bz7Kv++PxydVNPX7sjbm9mTbPoDJN+d/8d72zgl+W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oOy9xwAAAN0AAAAPAAAAAAAA&#10;AAAAAAAAAKECAABkcnMvZG93bnJldi54bWxQSwUGAAAAAAQABAD5AAAAlQMAAAAA&#10;"/>
                      <v:group id="Group 267" o:spid="_x0000_s1067" style="position:absolute;left:4038;top:2060;width:1368;height:1140" coordorigin="3753,12188" coordsize="136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TPZIcMAAADd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BrD3zfh&#10;BLn8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NM9khwwAAAN0AAAAP&#10;AAAAAAAAAAAAAAAAAKoCAABkcnMvZG93bnJldi54bWxQSwUGAAAAAAQABAD6AAAAmgMAAAAA&#10;">
                        <v:line id="Line 268" o:spid="_x0000_s1068" style="position:absolute;visibility:visible;mso-wrap-style:square" from="3753,12188" to="3753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WnrsUAAADdAAAADwAAAGRycy9kb3ducmV2LnhtbERPS2vCQBC+F/oflhF6qxutBImuIi0F&#10;7UHqA/Q4ZqdJ2uxs2N0m6b/vCoK3+fieM1/2phYtOV9ZVjAaJiCIc6srLhQcD+/PUxA+IGusLZOC&#10;P/KwXDw+zDHTtuMdtftQiBjCPkMFZQhNJqXPSzLoh7YhjtyXdQZDhK6Q2mEXw00tx0mSSoMVx4YS&#10;G3otKf/Z/xoF25fPtF1tPtb9aZNe8rfd5fzdOaWeBv1qBiJQH+7im3ut4/zJZAz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WnrsUAAADdAAAADwAAAAAAAAAA&#10;AAAAAAChAgAAZHJzL2Rvd25yZXYueG1sUEsFBgAAAAAEAAQA+QAAAJMDAAAAAA==&#10;"/>
                        <v:line id="Line 269" o:spid="_x0000_s1069" style="position:absolute;visibility:visible;mso-wrap-style:square" from="3753,1332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kCNc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JZAz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kCNcUAAADdAAAADwAAAAAAAAAA&#10;AAAAAAChAgAAZHJzL2Rvd25yZXYueG1sUEsFBgAAAAAEAAQA+QAAAJMDAAAAAA==&#10;"/>
                        <v:line id="Line 270" o:spid="_x0000_s1070" style="position:absolute;visibility:visible;mso-wrap-style:square" from="5121,1218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CaQcYAAADdAAAADwAAAGRycy9kb3ducmV2LnhtbERPS2vCQBC+F/oflin0VjetIUh0FWkR&#10;tIdSH6DHMTsmabOzYXebpP++WxC8zcf3nNliMI3oyPnasoLnUQKCuLC65lLBYb96moDwAVljY5kU&#10;/JKHxfz+boa5tj1vqduFUsQQ9jkqqEJocyl9UZFBP7ItceQu1hkMEbpSaod9DDeNfEmSTBqsOTZU&#10;2NJrRcX37sco+Bh/Zt1y874ejpvsXLxtz6ev3in1+DAspyACDeEmvrrXOs5P0xT+v4kn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wmkHGAAAA3QAAAA8AAAAAAAAA&#10;AAAAAAAAoQIAAGRycy9kb3ducmV2LnhtbFBLBQYAAAAABAAEAPkAAACUAwAAAAA=&#10;"/>
                        <v:line id="Line 271" o:spid="_x0000_s1071" style="position:absolute;visibility:visible;mso-wrap-style:square" from="3753,12359" to="5121,1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/2sYAAADdAAAADwAAAGRycy9kb3ducmV2LnhtbERPTWvCQBC9F/oflil4q5u2Nkh0FWkp&#10;aA9FraDHMTsmabOzYXdN0n/vCkJv83ifM533phYtOV9ZVvA0TEAQ51ZXXCjYfX88jkH4gKyxtkwK&#10;/sjDfHZ/N8VM24431G5DIWII+wwVlCE0mZQ+L8mgH9qGOHIn6wyGCF0htcMuhptaPidJKg1WHBtK&#10;bOitpPx3ezYKvl7WabtYfS77/So95u+b4+Gnc0oNHvrFBESgPvyLb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8P9rGAAAA3QAAAA8AAAAAAAAA&#10;AAAAAAAAoQIAAGRycy9kb3ducmV2LnhtbFBLBQYAAAAABAAEAPkAAACUAwAAAAA=&#10;"/>
                      </v:group>
                      <v:group id="Group 272" o:spid="_x0000_s1072" style="position:absolute;left:2328;top:2498;width:1368;height:1140" coordorigin="3753,12188" coordsize="136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pBVcUAAADdAAAADwAAAGRycy9kb3ducmV2LnhtbERPS2vCQBC+F/wPyxS8&#10;1U00FUldRaRKD1JoIpTehuyYBLOzIbvN4993C4Xe5uN7znY/mkb01LnasoJ4EYEgLqyuuVRwzU9P&#10;GxDOI2tsLJOCiRzsd7OHLabaDvxBfeZLEULYpaig8r5NpXRFRQbdwrbEgbvZzqAPsCul7nAI4aaR&#10;yyhaS4M1h4YKWzpWVNyzb6PgPOBwWMWv/eV+O05f+fP75yUmpeaP4+EFhKfR/4v/3G86zE+S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LaQVXFAAAA3QAA&#10;AA8AAAAAAAAAAAAAAAAAqgIAAGRycy9kb3ducmV2LnhtbFBLBQYAAAAABAAEAPoAAACcAwAAAAA=&#10;">
                        <v:line id="Line 273" o:spid="_x0000_s1073" style="position:absolute;visibility:visible;mso-wrap-style:square" from="3753,12188" to="3753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ENsYAAADdAAAADwAAAGRycy9kb3ducmV2LnhtbERPTWvCQBC9F/oflil4q5u2kkp0FWkp&#10;aA9FraDHMTsmabOzYXdN0n/vCgVv83ifM533phYtOV9ZVvA0TEAQ51ZXXCjYfX88jkH4gKyxtkwK&#10;/sjDfHZ/N8VM24431G5DIWII+wwVlCE0mZQ+L8mgH9qGOHIn6wyGCF0htcMuhptaPidJKg1WHBtK&#10;bOitpPx3ezYKvl7WabtYfS77/So95u+b4+Gnc0oNHvrFBESgPtzE/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BDbGAAAA3QAAAA8AAAAAAAAA&#10;AAAAAAAAoQIAAGRycy9kb3ducmV2LnhtbFBLBQYAAAAABAAEAPkAAACUAwAAAAA=&#10;"/>
                        <v:line id="Line 274" o:spid="_x0000_s1074" style="position:absolute;visibility:visible;mso-wrap-style:square" from="3753,1332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QRMgAAADdAAAADwAAAGRycy9kb3ducmV2LnhtbESPT0vDQBDF70K/wzIFb3ajli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D2QRMgAAADdAAAADwAAAAAA&#10;AAAAAAAAAAChAgAAZHJzL2Rvd25yZXYueG1sUEsFBgAAAAAEAAQA+QAAAJYDAAAAAA==&#10;"/>
                        <v:line id="Line 275" o:spid="_x0000_s1075" style="position:absolute;visibility:visible;mso-wrap-style:square" from="5121,12188" to="5121,13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E138YAAADdAAAADwAAAGRycy9kb3ducmV2LnhtbERPTWvCQBC9F/oflil4q5u2Emp0FWkp&#10;aA9FraDHMTsmabOzYXdN0n/vCgVv83ifM533phYtOV9ZVvA0TEAQ51ZXXCjYfX88voLwAVljbZkU&#10;/JGH+ez+boqZth1vqN2GQsQQ9hkqKENoMil9XpJBP7QNceRO1hkMEbpCaoddDDe1fE6SVBqsODaU&#10;2NBbSfnv9mwUfL2s03ax+lz2+1V6zN83x8NP55QaPPSLCYhAfbiJ/91LHeePRm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xNd/GAAAA3QAAAA8AAAAAAAAA&#10;AAAAAAAAoQIAAGRycy9kb3ducmV2LnhtbFBLBQYAAAAABAAEAPkAAACUAwAAAAA=&#10;"/>
                        <v:line id="Line 276" o:spid="_x0000_s1076" style="position:absolute;visibility:visible;mso-wrap-style:square" from="3753,12359" to="5121,1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IKn8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4Rf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5IKn8gAAADdAAAADwAAAAAA&#10;AAAAAAAAAAChAgAAZHJzL2Rvd25yZXYueG1sUEsFBgAAAAAEAAQA+QAAAJYDAAAAAA==&#10;"/>
                      </v:group>
                      <v:line id="Line 277" o:spid="_x0000_s1077" style="position:absolute;flip:y;visibility:visible;mso-wrap-style:square" from="3012,3638" to="3012,4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    <v:line id="Line 278" o:spid="_x0000_s1078" style="position:absolute;visibility:visible;mso-wrap-style:square" from="3012,4949" to="6432,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wxc8YAAADdAAAADwAAAGRycy9kb3ducmV2LnhtbERPTWvCQBC9F/wPyxR6q5vaNkh0FbEU&#10;tIdSraDHMTsm0exs2N0m6b93hUJv83ifM533phYtOV9ZVvA0TEAQ51ZXXCjYfb8/jkH4gKyxtkwK&#10;fsnDfDa4m2KmbccbarehEDGEfYYKyhCaTEqfl2TQD21DHLmTdQZDhK6Q2mEXw00tR0mSSoMVx4YS&#10;G1qWlF+2P0bB5/NX2i7WH6t+v06P+dvmeDh3TqmH+34xARGoD//iP/dKx/kvryO4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MMXPGAAAA3QAAAA8AAAAAAAAA&#10;AAAAAAAAoQIAAGRycy9kb3ducmV2LnhtbFBLBQYAAAAABAAEAPkAAACUAwAAAAA=&#10;"/>
                      <v:group id="Group 279" o:spid="_x0000_s1079" style="position:absolute;left:4436;top:3922;width:458;height:228;rotation:90" coordorigin="3865,9736" coordsize="458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qP91MQAAADdAAAA&#10;DwAAAAAAAAAAAAAAAACqAgAAZHJzL2Rvd25yZXYueG1sUEsFBgAAAAAEAAQA+gAAAJsDAAAAAA==&#10;">
                        <v:shape id="AutoShape 280" o:spid="_x0000_s1080" type="#_x0000_t5" style="position:absolute;left:4095;top:9735;width:228;height:229;rotation:5841981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c87MYA&#10;AADdAAAADwAAAGRycy9kb3ducmV2LnhtbERPS2vCQBC+F/oflin0ImZjsSIxq4hSbKEHG/XgbchO&#10;HpqdTbOrpv++WxB6m4/vOemiN424UudqywpGUQyCOLe65lLBfvc2nIJwHlljY5kU/JCDxfzxIcVE&#10;2xt/0TXzpQgh7BJUUHnfJlK6vCKDLrItceAK2xn0AXal1B3eQrhp5EscT6TBmkNDhS2tKsrP2cUo&#10;mA4OFH/W38WmOJqP5XG73tLppNTzU7+cgfDU+3/x3f2uw/zx6xj+vgkn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qc87MYAAADdAAAADwAAAAAAAAAAAAAAAACYAgAAZHJz&#10;L2Rvd25yZXYueG1sUEsFBgAAAAAEAAQA9QAAAIsDAAAAAA==&#10;"/>
                        <v:shape id="AutoShape 281" o:spid="_x0000_s1081" type="#_x0000_t5" style="position:absolute;left:3866;top:9735;width:227;height:229;rotation:584198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IbT8UA&#10;AADdAAAADwAAAGRycy9kb3ducmV2LnhtbESPQWsCMRCF74X+hzAFbzXboqWsRrFCwYNStL30NmzG&#10;ZHEzWTajxn/fFAq9zfDe++bNfJlDpy40pDaygadxBYq4ibZlZ+Dr8/3xFVQSZItdZDJwowTLxf3d&#10;HGsbr7yny0GcKhBONRrwIn2tdWo8BUzj2BMX7RiHgFLWwWk74LXAQ6efq+pFB2y5XPDY09pTczqc&#10;Q6H43XmdP47b275/c7vvk7DLYszoIa9moISy/Jv/0htb6k+mU/j9poygF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0htPxQAAAN0AAAAPAAAAAAAAAAAAAAAAAJgCAABkcnMv&#10;ZG93bnJldi54bWxQSwUGAAAAAAQABAD1AAAAigMAAAAA&#10;" fillcolor="black"/>
                      </v:group>
                      <v:group id="Group 282" o:spid="_x0000_s1082" style="position:absolute;left:6203;top:4152;width:458;height:228;rotation:90" coordorigin="3865,9736" coordsize="458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S1F5MwwAAAN0AAAAP&#10;AAAAAAAAAAAAAAAAAKoCAABkcnMvZG93bnJldi54bWxQSwUGAAAAAAQABAD6AAAAmgMAAAAA&#10;">
                        <v:shape id="AutoShape 283" o:spid="_x0000_s1083" type="#_x0000_t5" style="position:absolute;left:4095;top:9735;width:228;height:229;rotation:5841981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Wim8YA&#10;AADdAAAADwAAAGRycy9kb3ducmV2LnhtbERPS2vCQBC+C/0PyxR6KbqxWJXUVaSltIKH+OjB25Cd&#10;PDQ7m2a3Jv33riB4m4/vObNFZypxpsaVlhUMBxEI4tTqknMF+91nfwrCeWSNlWVS8E8OFvOH3gxj&#10;bVve0HnrcxFC2MWooPC+jqV0aUEG3cDWxIHLbGPQB9jkUjfYhnBTyZcoGkuDJYeGAmt6Lyg9bf+M&#10;gunzD0Xr8jf7yg5mtTwkHwkdj0o9PXbLNxCeOn8X39zfOswfvU7g+k04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nWim8YAAADdAAAADwAAAAAAAAAAAAAAAACYAgAAZHJz&#10;L2Rvd25yZXYueG1sUEsFBgAAAAAEAAQA9QAAAIsDAAAAAA==&#10;"/>
                        <v:shape id="AutoShape 284" o:spid="_x0000_s1084" type="#_x0000_t5" style="position:absolute;left:3866;top:9735;width:227;height:229;rotation:584198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00cQA&#10;AADdAAAADwAAAGRycy9kb3ducmV2LnhtbESPQUsDQQyF74L/YYjgzc4qKrJ2WrQgeLBIqxdvYSed&#10;WbqTWXbSdvrvzUHw9kJevrw3X9Y0mCNNpc/s4HbWgCHusu85OPj+ert5AlME2eOQmRycqcBycXkx&#10;x9bnE2/ouJVgFMKlRQdRZGytLV2khGWWR2Ld7fKUUHScgvUTnhSeBnvXNI82Yc/6IeJIq0jdfntI&#10;Sonrw6p+7j7Om/E1rH/2wqGKc9dX9eUZjFCVf/Pf9bvX+PcPGlfbqAS7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TtNHEAAAA3QAAAA8AAAAAAAAAAAAAAAAAmAIAAGRycy9k&#10;b3ducmV2LnhtbFBLBQYAAAAABAAEAPUAAACJAwAAAAA=&#10;" fillcolor="black"/>
                      </v:group>
                      <v:line id="Line 285" o:spid="_x0000_s1085" style="position:absolute;visibility:visible;mso-wrap-style:square" from="3012,4493" to="3012,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jA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n3D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owLGAAAA3QAAAA8AAAAAAAAA&#10;AAAAAAAAoQIAAGRycy9kb3ducmV2LnhtbFBLBQYAAAAABAAEAPkAAACUAwAAAAA=&#10;"/>
                      <v:line id="Line 286" o:spid="_x0000_s1086" style="position:absolute;visibility:visible;mso-wrap-style:square" from="6432,4493" to="6432,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7AIsgAAADd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f7AIsgAAADdAAAADwAAAAAA&#10;AAAAAAAAAAChAgAAZHJzL2Rvd25yZXYueG1sUEsFBgAAAAAEAAQA+QAAAJYDAAAAAA==&#10;"/>
                      <v:line id="Line 287" o:spid="_x0000_s1087" style="position:absolute;visibility:visible;mso-wrap-style:square" from="4665,4265" to="4665,4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Jluc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JlucUAAADdAAAADwAAAAAAAAAA&#10;AAAAAAChAgAAZHJzL2Rvd25yZXYueG1sUEsFBgAAAAAEAAQA+QAAAJMDAAAAAA==&#10;"/>
                      <v:line id="Line 288" o:spid="_x0000_s1088" style="position:absolute;visibility:visible;mso-wrap-style:square" from="4665,4949" to="4665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D7zs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n9O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mD7zsUAAADdAAAADwAAAAAAAAAA&#10;AAAAAAChAgAAZHJzL2Rvd25yZXYueG1sUEsFBgAAAAAEAAQA+QAAAJMDAAAAAA==&#10;"/>
                      <v:line id="Line 289" o:spid="_x0000_s1089" style="position:absolute;visibility:visible;mso-wrap-style:square" from="4095,5690" to="4209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xeVcUAAADd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8pn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xeVcUAAADdAAAADwAAAAAAAAAA&#10;AAAAAAChAgAAZHJzL2Rvd25yZXYueG1sUEsFBgAAAAAEAAQA+QAAAJMDAAAAAA==&#10;"/>
                      <v:line id="Line 290" o:spid="_x0000_s1090" style="position:absolute;visibility:visible;mso-wrap-style:square" from="4494,5690" to="4665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XGI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+STu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XGIcUAAADdAAAADwAAAAAAAAAA&#10;AAAAAAChAgAAZHJzL2Rvd25yZXYueG1sUEsFBgAAAAAEAAQA+QAAAJMDAAAAAA==&#10;"/>
                    </v:group>
                  </w:pict>
                </mc:Fallback>
              </mc:AlternateContent>
            </w:r>
            <w:r w:rsidRPr="003F1233">
              <w:rPr>
                <w:iCs/>
                <w:sz w:val="22"/>
                <w:szCs w:val="22"/>
              </w:rPr>
              <w:t>400</w:t>
            </w:r>
          </w:p>
        </w:tc>
        <w:tc>
          <w:tcPr>
            <w:tcW w:w="1275" w:type="dxa"/>
          </w:tcPr>
          <w:p w:rsidR="001D65C9" w:rsidRPr="009C0F25" w:rsidRDefault="001D65C9" w:rsidP="00C277E5">
            <w:pPr>
              <w:jc w:val="center"/>
            </w:pPr>
            <w:r w:rsidRPr="009C0F25">
              <w:t>51.84</w:t>
            </w:r>
          </w:p>
        </w:tc>
        <w:tc>
          <w:tcPr>
            <w:tcW w:w="1276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68</w:t>
            </w:r>
          </w:p>
        </w:tc>
      </w:tr>
      <w:tr w:rsidR="001D65C9" w:rsidRPr="00220C71" w:rsidTr="00C277E5">
        <w:tc>
          <w:tcPr>
            <w:tcW w:w="1477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600</w:t>
            </w:r>
          </w:p>
        </w:tc>
        <w:tc>
          <w:tcPr>
            <w:tcW w:w="1275" w:type="dxa"/>
          </w:tcPr>
          <w:p w:rsidR="001D65C9" w:rsidRPr="009C0F25" w:rsidRDefault="001D65C9" w:rsidP="00C277E5">
            <w:pPr>
              <w:jc w:val="center"/>
            </w:pPr>
            <w:r w:rsidRPr="009C0F25">
              <w:t>45.6</w:t>
            </w:r>
          </w:p>
        </w:tc>
        <w:tc>
          <w:tcPr>
            <w:tcW w:w="1276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78</w:t>
            </w:r>
          </w:p>
        </w:tc>
      </w:tr>
      <w:tr w:rsidR="001D65C9" w:rsidRPr="00220C71" w:rsidTr="00C277E5">
        <w:tc>
          <w:tcPr>
            <w:tcW w:w="1477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800</w:t>
            </w:r>
          </w:p>
        </w:tc>
        <w:tc>
          <w:tcPr>
            <w:tcW w:w="1275" w:type="dxa"/>
          </w:tcPr>
          <w:p w:rsidR="001D65C9" w:rsidRPr="009C0F25" w:rsidRDefault="001D65C9" w:rsidP="00C277E5">
            <w:pPr>
              <w:jc w:val="center"/>
            </w:pPr>
            <w:r w:rsidRPr="009C0F25">
              <w:t>36.6</w:t>
            </w:r>
          </w:p>
        </w:tc>
        <w:tc>
          <w:tcPr>
            <w:tcW w:w="1276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67</w:t>
            </w:r>
          </w:p>
        </w:tc>
      </w:tr>
      <w:tr w:rsidR="001D65C9" w:rsidRPr="00220C71" w:rsidTr="00C277E5">
        <w:tc>
          <w:tcPr>
            <w:tcW w:w="1477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1000</w:t>
            </w:r>
          </w:p>
        </w:tc>
        <w:tc>
          <w:tcPr>
            <w:tcW w:w="1275" w:type="dxa"/>
          </w:tcPr>
          <w:p w:rsidR="001D65C9" w:rsidRPr="009C0F25" w:rsidRDefault="001D65C9" w:rsidP="00C277E5">
            <w:pPr>
              <w:jc w:val="center"/>
            </w:pPr>
            <w:r w:rsidRPr="009C0F25">
              <w:t>21.9</w:t>
            </w:r>
          </w:p>
        </w:tc>
        <w:tc>
          <w:tcPr>
            <w:tcW w:w="1276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43</w:t>
            </w:r>
          </w:p>
        </w:tc>
      </w:tr>
      <w:tr w:rsidR="001D65C9" w:rsidRPr="00220C71" w:rsidTr="00C277E5">
        <w:tc>
          <w:tcPr>
            <w:tcW w:w="1477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1200</w:t>
            </w:r>
          </w:p>
        </w:tc>
        <w:tc>
          <w:tcPr>
            <w:tcW w:w="1275" w:type="dxa"/>
          </w:tcPr>
          <w:p w:rsidR="001D65C9" w:rsidRDefault="001D65C9" w:rsidP="00C277E5">
            <w:pPr>
              <w:jc w:val="center"/>
            </w:pPr>
            <w:r w:rsidRPr="009C0F25">
              <w:t>0</w:t>
            </w:r>
          </w:p>
        </w:tc>
        <w:tc>
          <w:tcPr>
            <w:tcW w:w="1276" w:type="dxa"/>
          </w:tcPr>
          <w:p w:rsidR="001D65C9" w:rsidRPr="003F1233" w:rsidRDefault="001D65C9" w:rsidP="00C277E5">
            <w:pPr>
              <w:jc w:val="center"/>
              <w:rPr>
                <w:iCs/>
                <w:sz w:val="22"/>
                <w:szCs w:val="22"/>
              </w:rPr>
            </w:pPr>
            <w:r w:rsidRPr="003F1233">
              <w:rPr>
                <w:iCs/>
                <w:sz w:val="22"/>
                <w:szCs w:val="22"/>
              </w:rPr>
              <w:t>0</w:t>
            </w:r>
          </w:p>
        </w:tc>
      </w:tr>
    </w:tbl>
    <w:p w:rsidR="001D65C9" w:rsidRPr="00220C71" w:rsidRDefault="001D65C9" w:rsidP="001D65C9">
      <w:pPr>
        <w:jc w:val="both"/>
      </w:pPr>
    </w:p>
    <w:p w:rsidR="001D65C9" w:rsidRPr="00220C71" w:rsidRDefault="001D65C9" w:rsidP="001D65C9">
      <w:pPr>
        <w:pStyle w:val="Title"/>
        <w:jc w:val="both"/>
        <w:rPr>
          <w:i w:val="0"/>
          <w:sz w:val="22"/>
          <w:szCs w:val="22"/>
          <w:u w:val="single"/>
        </w:rPr>
      </w:pPr>
    </w:p>
    <w:p w:rsidR="001D65C9" w:rsidRPr="00220C71" w:rsidRDefault="001D65C9" w:rsidP="001D65C9">
      <w:pPr>
        <w:pStyle w:val="Title"/>
        <w:jc w:val="both"/>
        <w:rPr>
          <w:i w:val="0"/>
          <w:sz w:val="22"/>
          <w:szCs w:val="22"/>
          <w:u w:val="single"/>
        </w:rPr>
      </w:pPr>
    </w:p>
    <w:p w:rsidR="001D65C9" w:rsidRPr="00220C71" w:rsidRDefault="001D65C9" w:rsidP="001D65C9">
      <w:pPr>
        <w:pStyle w:val="Title"/>
        <w:jc w:val="both"/>
        <w:rPr>
          <w:i w:val="0"/>
          <w:sz w:val="22"/>
          <w:szCs w:val="22"/>
          <w:u w:val="single"/>
        </w:rPr>
      </w:pPr>
    </w:p>
    <w:p w:rsidR="001D65C9" w:rsidRPr="00220C71" w:rsidRDefault="001D65C9" w:rsidP="001D65C9">
      <w:pPr>
        <w:pStyle w:val="Title"/>
        <w:jc w:val="both"/>
        <w:rPr>
          <w:i w:val="0"/>
          <w:sz w:val="22"/>
          <w:szCs w:val="22"/>
          <w:u w:val="single"/>
        </w:rPr>
      </w:pPr>
    </w:p>
    <w:p w:rsidR="001D65C9" w:rsidRPr="00220C71" w:rsidRDefault="001D65C9" w:rsidP="001D65C9">
      <w:pPr>
        <w:pStyle w:val="Title"/>
        <w:jc w:val="both"/>
        <w:rPr>
          <w:i w:val="0"/>
          <w:sz w:val="22"/>
          <w:szCs w:val="22"/>
          <w:u w:val="single"/>
        </w:rPr>
      </w:pPr>
    </w:p>
    <w:p w:rsidR="00146ECC" w:rsidRDefault="00146ECC" w:rsidP="00146ECC">
      <w:pPr>
        <w:pStyle w:val="Title"/>
        <w:jc w:val="both"/>
        <w:rPr>
          <w:i w:val="0"/>
          <w:sz w:val="22"/>
          <w:szCs w:val="22"/>
          <w:u w:val="single"/>
        </w:rPr>
      </w:pPr>
    </w:p>
    <w:p w:rsidR="001D65C9" w:rsidRDefault="001D65C9" w:rsidP="00146ECC">
      <w:pPr>
        <w:pStyle w:val="Title"/>
        <w:jc w:val="both"/>
        <w:rPr>
          <w:i w:val="0"/>
          <w:sz w:val="22"/>
          <w:szCs w:val="22"/>
          <w:u w:val="single"/>
        </w:rPr>
      </w:pPr>
    </w:p>
    <w:p w:rsidR="001D65C9" w:rsidRDefault="001D65C9" w:rsidP="00146ECC">
      <w:pPr>
        <w:pStyle w:val="Title"/>
        <w:jc w:val="both"/>
        <w:rPr>
          <w:i w:val="0"/>
          <w:sz w:val="22"/>
          <w:szCs w:val="22"/>
          <w:u w:val="single"/>
        </w:rPr>
      </w:pPr>
    </w:p>
    <w:p w:rsidR="001D65C9" w:rsidRPr="00220C71" w:rsidRDefault="001D65C9" w:rsidP="00146ECC">
      <w:pPr>
        <w:pStyle w:val="Title"/>
        <w:jc w:val="both"/>
        <w:rPr>
          <w:i w:val="0"/>
          <w:sz w:val="22"/>
          <w:szCs w:val="22"/>
          <w:u w:val="single"/>
        </w:rPr>
      </w:pPr>
    </w:p>
    <w:p w:rsidR="00146ECC" w:rsidRPr="00220C71" w:rsidRDefault="00146ECC" w:rsidP="00146ECC">
      <w:pPr>
        <w:pStyle w:val="Title"/>
        <w:jc w:val="both"/>
        <w:rPr>
          <w:i w:val="0"/>
          <w:sz w:val="22"/>
          <w:szCs w:val="22"/>
          <w:u w:val="single"/>
        </w:rPr>
      </w:pPr>
    </w:p>
    <w:p w:rsidR="00146ECC" w:rsidRPr="00220C71" w:rsidRDefault="00146ECC" w:rsidP="00146ECC">
      <w:pPr>
        <w:pStyle w:val="Title"/>
        <w:jc w:val="both"/>
        <w:rPr>
          <w:i w:val="0"/>
          <w:sz w:val="22"/>
          <w:szCs w:val="22"/>
          <w:u w:val="single"/>
        </w:rPr>
      </w:pPr>
    </w:p>
    <w:p w:rsidR="00146ECC" w:rsidRPr="00220C71" w:rsidRDefault="00146ECC" w:rsidP="00146ECC">
      <w:pPr>
        <w:pStyle w:val="Title"/>
        <w:jc w:val="both"/>
        <w:rPr>
          <w:i w:val="0"/>
          <w:sz w:val="22"/>
          <w:szCs w:val="22"/>
          <w:u w:val="single"/>
        </w:rPr>
      </w:pPr>
    </w:p>
    <w:p w:rsidR="00146ECC" w:rsidRDefault="00146ECC" w:rsidP="00146ECC">
      <w:pPr>
        <w:pStyle w:val="Title"/>
        <w:jc w:val="both"/>
        <w:rPr>
          <w:i w:val="0"/>
          <w:sz w:val="22"/>
          <w:szCs w:val="22"/>
          <w:u w:val="single"/>
        </w:rPr>
      </w:pPr>
    </w:p>
    <w:p w:rsidR="00146ECC" w:rsidRDefault="00146ECC" w:rsidP="00146ECC">
      <w:pPr>
        <w:pStyle w:val="Title"/>
        <w:jc w:val="both"/>
        <w:rPr>
          <w:i w:val="0"/>
          <w:sz w:val="22"/>
          <w:szCs w:val="22"/>
          <w:u w:val="single"/>
        </w:rPr>
      </w:pPr>
    </w:p>
    <w:p w:rsidR="00CD112E" w:rsidRPr="00285BC2" w:rsidRDefault="00CD112E" w:rsidP="00CD112E">
      <w:pPr>
        <w:jc w:val="both"/>
        <w:rPr>
          <w:b/>
          <w:i/>
          <w:color w:val="FF0000"/>
          <w:sz w:val="22"/>
          <w:szCs w:val="22"/>
        </w:rPr>
      </w:pPr>
      <w:r w:rsidRPr="00285BC2">
        <w:rPr>
          <w:b/>
          <w:i/>
          <w:sz w:val="22"/>
          <w:szCs w:val="22"/>
          <w:u w:val="single"/>
        </w:rPr>
        <w:lastRenderedPageBreak/>
        <w:t xml:space="preserve">ΟΔΗΓΙΕΣ: </w:t>
      </w:r>
      <w:r w:rsidRPr="00285BC2">
        <w:rPr>
          <w:i/>
          <w:sz w:val="22"/>
          <w:szCs w:val="22"/>
        </w:rPr>
        <w:t xml:space="preserve">Οι φοιτητές πρέπει να επιδεικνύουν την ταυτότητά τους κατά τους σχετικούς ελέγχους. Απαγορεύεται κάθε είδους συνεργασία και συνομιλία μεταξύ των φοιτητών και η λήψη άλλου είδους βοήθειας. </w:t>
      </w:r>
      <w:r w:rsidRPr="00285BC2">
        <w:rPr>
          <w:b/>
          <w:i/>
          <w:sz w:val="22"/>
          <w:szCs w:val="22"/>
          <w:u w:val="single"/>
        </w:rPr>
        <w:t>Απαγορεύεται η χρήση κινητού τηλεφώνου</w:t>
      </w:r>
      <w:r w:rsidRPr="00285BC2">
        <w:rPr>
          <w:i/>
          <w:sz w:val="22"/>
          <w:szCs w:val="22"/>
        </w:rPr>
        <w:t xml:space="preserve">. </w:t>
      </w:r>
      <w:r w:rsidRPr="00285BC2">
        <w:rPr>
          <w:b/>
          <w:i/>
          <w:color w:val="FF0000"/>
          <w:sz w:val="22"/>
          <w:szCs w:val="22"/>
        </w:rPr>
        <w:t xml:space="preserve">Απαγορεύεται η χρήση </w:t>
      </w:r>
      <w:r w:rsidRPr="00285BC2">
        <w:rPr>
          <w:b/>
          <w:i/>
          <w:color w:val="FF0000"/>
          <w:sz w:val="22"/>
          <w:szCs w:val="22"/>
          <w:lang w:val="en-US"/>
        </w:rPr>
        <w:t>Excel</w:t>
      </w:r>
      <w:r w:rsidRPr="00285BC2">
        <w:rPr>
          <w:b/>
          <w:i/>
          <w:color w:val="FF0000"/>
          <w:sz w:val="22"/>
          <w:szCs w:val="22"/>
        </w:rPr>
        <w:t xml:space="preserve"> ή αντίστοιχου λογισμικού για την εκτέλεση των πράξεων και τη δημιουργία των διαγραμμάτων.</w:t>
      </w:r>
    </w:p>
    <w:p w:rsidR="00CD112E" w:rsidRPr="00285BC2" w:rsidRDefault="00CD112E" w:rsidP="00FB473F">
      <w:pPr>
        <w:spacing w:before="100" w:beforeAutospacing="1" w:after="100" w:afterAutospacing="1"/>
        <w:contextualSpacing/>
        <w:jc w:val="both"/>
        <w:rPr>
          <w:sz w:val="22"/>
          <w:szCs w:val="22"/>
        </w:rPr>
      </w:pPr>
    </w:p>
    <w:p w:rsidR="00CD112E" w:rsidRDefault="00CD112E">
      <w:pPr>
        <w:rPr>
          <w:sz w:val="24"/>
          <w:szCs w:val="24"/>
        </w:rPr>
      </w:pPr>
    </w:p>
    <w:p w:rsidR="009408C9" w:rsidRPr="00CD112E" w:rsidRDefault="009408C9" w:rsidP="0017627F">
      <w:pPr>
        <w:jc w:val="both"/>
        <w:rPr>
          <w:sz w:val="24"/>
          <w:szCs w:val="24"/>
        </w:rPr>
      </w:pPr>
    </w:p>
    <w:p w:rsidR="008659AB" w:rsidRPr="00784538" w:rsidRDefault="008659AB" w:rsidP="008659AB">
      <w:pPr>
        <w:jc w:val="center"/>
        <w:rPr>
          <w:b/>
          <w:i/>
          <w:color w:val="000000" w:themeColor="text1"/>
          <w:sz w:val="24"/>
          <w:szCs w:val="24"/>
        </w:rPr>
      </w:pPr>
      <w:r w:rsidRPr="00784538">
        <w:rPr>
          <w:b/>
          <w:i/>
          <w:color w:val="000000" w:themeColor="text1"/>
          <w:sz w:val="24"/>
          <w:szCs w:val="24"/>
        </w:rPr>
        <w:t>Πίνακας ΑΠΟΤΕΛΕΣΜΑΤΩΝ</w:t>
      </w:r>
      <w:r w:rsidR="00007E37">
        <w:rPr>
          <w:b/>
          <w:i/>
          <w:color w:val="000000" w:themeColor="text1"/>
          <w:sz w:val="24"/>
          <w:szCs w:val="24"/>
        </w:rPr>
        <w:t xml:space="preserve"> – </w:t>
      </w:r>
      <w:r w:rsidR="00007E37" w:rsidRPr="00007E37">
        <w:rPr>
          <w:b/>
          <w:i/>
          <w:color w:val="7030A0"/>
          <w:sz w:val="24"/>
          <w:szCs w:val="24"/>
        </w:rPr>
        <w:t>να συμπληρωθεί!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65"/>
        <w:gridCol w:w="2610"/>
        <w:gridCol w:w="2610"/>
      </w:tblGrid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8659AB" w:rsidP="008659AB">
            <w:pPr>
              <w:jc w:val="center"/>
              <w:rPr>
                <w:b/>
                <w:i/>
                <w:sz w:val="24"/>
                <w:szCs w:val="24"/>
              </w:rPr>
            </w:pPr>
            <w:r w:rsidRPr="00CD112E">
              <w:rPr>
                <w:b/>
                <w:i/>
                <w:color w:val="002060"/>
                <w:sz w:val="24"/>
                <w:szCs w:val="24"/>
              </w:rPr>
              <w:t>Μεταβλητή</w:t>
            </w:r>
          </w:p>
        </w:tc>
        <w:tc>
          <w:tcPr>
            <w:tcW w:w="2610" w:type="dxa"/>
          </w:tcPr>
          <w:p w:rsidR="008659AB" w:rsidRPr="00CD112E" w:rsidRDefault="008659AB" w:rsidP="008659AB">
            <w:pPr>
              <w:jc w:val="center"/>
              <w:rPr>
                <w:b/>
                <w:i/>
                <w:color w:val="FF0000"/>
                <w:sz w:val="24"/>
                <w:szCs w:val="24"/>
              </w:rPr>
            </w:pPr>
            <w:r w:rsidRPr="00CD112E">
              <w:rPr>
                <w:b/>
                <w:i/>
                <w:color w:val="FF0000"/>
                <w:sz w:val="24"/>
                <w:szCs w:val="24"/>
              </w:rPr>
              <w:t>Τιμή</w:t>
            </w:r>
          </w:p>
        </w:tc>
        <w:tc>
          <w:tcPr>
            <w:tcW w:w="2610" w:type="dxa"/>
          </w:tcPr>
          <w:p w:rsidR="008659AB" w:rsidRPr="00CD112E" w:rsidRDefault="008659AB" w:rsidP="008659AB">
            <w:pPr>
              <w:jc w:val="center"/>
              <w:rPr>
                <w:b/>
                <w:i/>
                <w:color w:val="FF0000"/>
                <w:sz w:val="24"/>
                <w:szCs w:val="24"/>
              </w:rPr>
            </w:pPr>
            <w:r w:rsidRPr="00CD112E">
              <w:rPr>
                <w:b/>
                <w:i/>
                <w:color w:val="FF0000"/>
                <w:sz w:val="24"/>
                <w:szCs w:val="24"/>
              </w:rPr>
              <w:t>Μονάδες μέτρησης</w:t>
            </w:r>
          </w:p>
        </w:tc>
      </w:tr>
      <w:tr w:rsidR="00E5678F" w:rsidRPr="00CD112E" w:rsidTr="00B22DB0">
        <w:trPr>
          <w:jc w:val="center"/>
        </w:trPr>
        <w:tc>
          <w:tcPr>
            <w:tcW w:w="8185" w:type="dxa"/>
            <w:gridSpan w:val="3"/>
          </w:tcPr>
          <w:p w:rsidR="00E5678F" w:rsidRPr="00CD112E" w:rsidRDefault="00E5678F" w:rsidP="00E5678F">
            <w:pPr>
              <w:jc w:val="center"/>
              <w:rPr>
                <w:b/>
                <w:sz w:val="24"/>
                <w:szCs w:val="24"/>
              </w:rPr>
            </w:pPr>
            <w:r w:rsidRPr="00CD112E">
              <w:rPr>
                <w:b/>
                <w:sz w:val="24"/>
                <w:szCs w:val="24"/>
              </w:rPr>
              <w:t>Ερώτημα Α.</w:t>
            </w:r>
          </w:p>
        </w:tc>
      </w:tr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12397C" w:rsidP="003F1233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CD112E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CD112E" w:rsidRDefault="008659AB">
            <w:pPr>
              <w:rPr>
                <w:sz w:val="24"/>
                <w:szCs w:val="24"/>
              </w:rPr>
            </w:pPr>
          </w:p>
        </w:tc>
      </w:tr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12397C" w:rsidP="00E5678F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CD112E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CD112E" w:rsidRDefault="008659AB">
            <w:pPr>
              <w:rPr>
                <w:sz w:val="24"/>
                <w:szCs w:val="24"/>
              </w:rPr>
            </w:pPr>
          </w:p>
        </w:tc>
      </w:tr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12397C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CD112E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CD112E" w:rsidRDefault="008659AB">
            <w:pPr>
              <w:rPr>
                <w:sz w:val="24"/>
                <w:szCs w:val="24"/>
              </w:rPr>
            </w:pPr>
          </w:p>
        </w:tc>
      </w:tr>
      <w:tr w:rsidR="008659AB" w:rsidRPr="00CD112E" w:rsidTr="00B22DB0">
        <w:trPr>
          <w:jc w:val="center"/>
        </w:trPr>
        <w:tc>
          <w:tcPr>
            <w:tcW w:w="2965" w:type="dxa"/>
          </w:tcPr>
          <w:p w:rsidR="008659AB" w:rsidRPr="00CD112E" w:rsidRDefault="0012397C" w:rsidP="00E5678F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8659AB" w:rsidRPr="00CD112E" w:rsidRDefault="008659AB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8659AB" w:rsidRPr="00CD112E" w:rsidRDefault="008659AB">
            <w:pPr>
              <w:rPr>
                <w:sz w:val="24"/>
                <w:szCs w:val="24"/>
              </w:rPr>
            </w:pP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12397C" w:rsidP="00E5678F">
            <w:pPr>
              <w:rPr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CD112E" w:rsidRDefault="00E5678F" w:rsidP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CD112E" w:rsidRDefault="00E5678F" w:rsidP="00E5678F">
            <w:pPr>
              <w:rPr>
                <w:sz w:val="24"/>
                <w:szCs w:val="24"/>
              </w:rPr>
            </w:pP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12397C" w:rsidP="003F1233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CD112E" w:rsidRDefault="00E5678F" w:rsidP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CD112E" w:rsidRDefault="00E5678F" w:rsidP="00E5678F">
            <w:pPr>
              <w:rPr>
                <w:sz w:val="24"/>
                <w:szCs w:val="24"/>
              </w:rPr>
            </w:pPr>
          </w:p>
        </w:tc>
      </w:tr>
      <w:tr w:rsidR="00E5678F" w:rsidRPr="00CD112E" w:rsidTr="00B22DB0">
        <w:trPr>
          <w:jc w:val="center"/>
        </w:trPr>
        <w:tc>
          <w:tcPr>
            <w:tcW w:w="2965" w:type="dxa"/>
          </w:tcPr>
          <w:p w:rsidR="00E5678F" w:rsidRPr="00CD112E" w:rsidRDefault="0012397C" w:rsidP="003F1233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E5678F" w:rsidRPr="00CD112E" w:rsidRDefault="00E5678F" w:rsidP="00E5678F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E5678F" w:rsidRPr="00CD112E" w:rsidRDefault="00E5678F" w:rsidP="00E5678F">
            <w:pPr>
              <w:rPr>
                <w:sz w:val="24"/>
                <w:szCs w:val="24"/>
              </w:rPr>
            </w:pPr>
          </w:p>
        </w:tc>
      </w:tr>
      <w:tr w:rsidR="002C15C1" w:rsidRPr="00CD112E" w:rsidTr="00B22DB0">
        <w:trPr>
          <w:jc w:val="center"/>
        </w:trPr>
        <w:tc>
          <w:tcPr>
            <w:tcW w:w="8185" w:type="dxa"/>
            <w:gridSpan w:val="3"/>
          </w:tcPr>
          <w:p w:rsidR="002C15C1" w:rsidRPr="00CD112E" w:rsidRDefault="002C15C1" w:rsidP="002C15C1">
            <w:pPr>
              <w:jc w:val="center"/>
              <w:rPr>
                <w:sz w:val="24"/>
                <w:szCs w:val="24"/>
              </w:rPr>
            </w:pPr>
            <w:r w:rsidRPr="00CD112E">
              <w:rPr>
                <w:b/>
                <w:sz w:val="24"/>
                <w:szCs w:val="24"/>
              </w:rPr>
              <w:t>Ερώτημα Β.</w:t>
            </w:r>
          </w:p>
        </w:tc>
      </w:tr>
      <w:tr w:rsidR="0020579E" w:rsidRPr="00CD112E" w:rsidTr="00B22DB0">
        <w:trPr>
          <w:jc w:val="center"/>
        </w:trPr>
        <w:tc>
          <w:tcPr>
            <w:tcW w:w="2965" w:type="dxa"/>
          </w:tcPr>
          <w:p w:rsidR="0020579E" w:rsidRPr="00CD112E" w:rsidRDefault="0012397C" w:rsidP="00003055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ζ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Κ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20579E" w:rsidRPr="00CD112E" w:rsidRDefault="0020579E" w:rsidP="004B1F1C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20579E" w:rsidRPr="00CD112E" w:rsidRDefault="0020579E" w:rsidP="004B1F1C">
            <w:pPr>
              <w:rPr>
                <w:sz w:val="24"/>
                <w:szCs w:val="24"/>
              </w:rPr>
            </w:pPr>
          </w:p>
        </w:tc>
      </w:tr>
      <w:tr w:rsidR="00003055" w:rsidRPr="00CD112E" w:rsidTr="00B22DB0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B22DB0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B22DB0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B22DB0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B22DB0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B22DB0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B22DB0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20579E" w:rsidRPr="00CD112E" w:rsidTr="00B22DB0">
        <w:trPr>
          <w:jc w:val="center"/>
        </w:trPr>
        <w:tc>
          <w:tcPr>
            <w:tcW w:w="8185" w:type="dxa"/>
            <w:gridSpan w:val="3"/>
          </w:tcPr>
          <w:p w:rsidR="0020579E" w:rsidRPr="00CD112E" w:rsidRDefault="00335852" w:rsidP="003F1233">
            <w:pPr>
              <w:jc w:val="center"/>
              <w:rPr>
                <w:sz w:val="24"/>
                <w:szCs w:val="24"/>
              </w:rPr>
            </w:pPr>
            <w:r w:rsidRPr="00CD112E">
              <w:rPr>
                <w:b/>
                <w:sz w:val="24"/>
                <w:szCs w:val="24"/>
              </w:rPr>
              <w:t xml:space="preserve">Ερώτημα </w:t>
            </w:r>
            <w:r w:rsidR="003F1233">
              <w:rPr>
                <w:b/>
                <w:sz w:val="24"/>
                <w:szCs w:val="24"/>
              </w:rPr>
              <w:t>Γ</w:t>
            </w:r>
            <w:r w:rsidRPr="00CD112E">
              <w:rPr>
                <w:b/>
                <w:sz w:val="24"/>
                <w:szCs w:val="24"/>
              </w:rPr>
              <w:t>.</w:t>
            </w:r>
          </w:p>
        </w:tc>
      </w:tr>
      <w:tr w:rsidR="00003055" w:rsidRPr="00CD112E" w:rsidTr="009408C9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9408C9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9408C9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9408C9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9408C9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9408C9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9408C9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  <w:tr w:rsidR="00003055" w:rsidRPr="00CD112E" w:rsidTr="009408C9">
        <w:trPr>
          <w:jc w:val="center"/>
        </w:trPr>
        <w:tc>
          <w:tcPr>
            <w:tcW w:w="2965" w:type="dxa"/>
          </w:tcPr>
          <w:p w:rsidR="00003055" w:rsidRPr="00CD112E" w:rsidRDefault="0012397C" w:rsidP="00003055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  <w:tc>
          <w:tcPr>
            <w:tcW w:w="2610" w:type="dxa"/>
          </w:tcPr>
          <w:p w:rsidR="00003055" w:rsidRPr="00CD112E" w:rsidRDefault="00003055" w:rsidP="00003055">
            <w:pPr>
              <w:rPr>
                <w:sz w:val="24"/>
                <w:szCs w:val="24"/>
              </w:rPr>
            </w:pPr>
          </w:p>
        </w:tc>
      </w:tr>
    </w:tbl>
    <w:p w:rsidR="000D2AD7" w:rsidRPr="00AC552E" w:rsidRDefault="008659AB" w:rsidP="007B10EB">
      <w:pPr>
        <w:jc w:val="center"/>
        <w:rPr>
          <w:sz w:val="28"/>
          <w:szCs w:val="28"/>
          <w:u w:val="single"/>
        </w:rPr>
      </w:pPr>
      <w:r>
        <w:rPr>
          <w:i/>
          <w:sz w:val="24"/>
          <w:szCs w:val="24"/>
        </w:rPr>
        <w:br w:type="page"/>
      </w:r>
      <w:r w:rsidR="000D2AD7" w:rsidRPr="00D91B66">
        <w:rPr>
          <w:b/>
          <w:sz w:val="28"/>
          <w:szCs w:val="28"/>
          <w:u w:val="single"/>
        </w:rPr>
        <w:lastRenderedPageBreak/>
        <w:t>Τυ</w:t>
      </w:r>
      <w:r w:rsidR="000D2AD7" w:rsidRPr="00AC552E">
        <w:rPr>
          <w:b/>
          <w:sz w:val="28"/>
          <w:szCs w:val="28"/>
          <w:u w:val="single"/>
        </w:rPr>
        <w:t>πολόγιο</w:t>
      </w:r>
    </w:p>
    <w:p w:rsidR="000D2AD7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Ολική πίεση: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lang w:val="en-US"/>
              </w:rPr>
              <m:t>t</m:t>
            </m:r>
          </m:sub>
        </m:sSub>
        <m:r>
          <w:rPr>
            <w:rFonts w:ascii="Cambria Math" w:eastAsiaTheme="minorEastAsia" w:hAnsi="Cambria Math"/>
            <w:color w:val="000000"/>
            <w:sz w:val="24"/>
            <w:szCs w:val="24"/>
          </w:rPr>
          <m:t>=</m:t>
        </m:r>
        <m:r>
          <w:rPr>
            <w:rFonts w:ascii="Cambria Math" w:eastAsiaTheme="minorEastAsia" w:hAnsi="Cambria Math"/>
            <w:color w:val="000000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ρ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ρg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 xml:space="preserve">z,     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t 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ρ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g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g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r>
          <m:rPr>
            <m:scr m:val="script"/>
          </m:rPr>
          <w:rPr>
            <w:rFonts w:ascii="Cambria Math" w:hAnsi="Cambria Math"/>
            <w:sz w:val="24"/>
            <w:szCs w:val="24"/>
          </w:rPr>
          <m:t>z</m:t>
        </m:r>
      </m:oMath>
    </w:p>
    <w:p w:rsidR="000D2AD7" w:rsidRPr="00CD414C" w:rsidRDefault="000D2AD7" w:rsidP="000D2AD7">
      <w:pPr>
        <w:jc w:val="both"/>
        <w:rPr>
          <w:rFonts w:asciiTheme="majorHAnsi" w:eastAsiaTheme="minorEastAsia" w:hAnsiTheme="majorHAnsi"/>
          <w:sz w:val="24"/>
        </w:rPr>
      </w:pPr>
      <w:r>
        <w:rPr>
          <w:rFonts w:ascii="Cambria" w:hAnsi="Cambria"/>
          <w:sz w:val="24"/>
          <w:szCs w:val="24"/>
        </w:rPr>
        <w:t xml:space="preserve">Πίεση ανακοπής: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color w:val="000000"/>
            <w:sz w:val="24"/>
            <w:szCs w:val="24"/>
          </w:rPr>
          <m:t>=</m:t>
        </m:r>
        <m:r>
          <w:rPr>
            <w:rFonts w:ascii="Cambria Math" w:eastAsiaTheme="minorEastAsia" w:hAnsi="Cambria Math"/>
            <w:color w:val="000000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/>
            <w:sz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</w:rPr>
          <m:t>ρ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2</m:t>
            </m:r>
          </m:sup>
        </m:sSup>
      </m:oMath>
    </w:p>
    <w:p w:rsidR="000D2AD7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72316A">
        <w:rPr>
          <w:rFonts w:ascii="Cambria" w:hAnsi="Cambria"/>
          <w:sz w:val="24"/>
          <w:lang w:val="el-GR"/>
        </w:rPr>
        <w:t xml:space="preserve">Στρόβιλος ασυμπίεστου ρευστού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g</m:t>
        </m:r>
        <m:r>
          <m:rPr>
            <m:scr m:val="script"/>
          </m:rPr>
          <w:rPr>
            <w:rFonts w:ascii="Cambria Math" w:eastAsiaTheme="minorEastAsia" w:hAnsi="Cambria Math"/>
            <w:sz w:val="24"/>
          </w:rPr>
          <m:t>Q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</m:oMath>
    </w:p>
    <w:p w:rsidR="000D2AD7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72316A">
        <w:rPr>
          <w:rFonts w:ascii="Cambria" w:hAnsi="Cambria"/>
          <w:sz w:val="24"/>
          <w:lang w:val="el-GR"/>
        </w:rPr>
        <w:t xml:space="preserve">Εργοστροβιλομηχανή ασυμπίεστου ρευστού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g</m:t>
        </m:r>
        <m:r>
          <m:rPr>
            <m:scr m:val="script"/>
          </m:rPr>
          <w:rPr>
            <w:rFonts w:ascii="Cambria Math" w:eastAsiaTheme="minorEastAsia" w:hAnsi="Cambria Math"/>
            <w:sz w:val="24"/>
          </w:rPr>
          <m:t>Q</m:t>
        </m:r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H</m:t>
        </m:r>
      </m:oMath>
    </w:p>
    <w:p w:rsidR="000D2AD7" w:rsidRPr="00751BF2" w:rsidRDefault="000D2AD7" w:rsidP="000D2AD7">
      <w:pPr>
        <w:pStyle w:val="body"/>
        <w:ind w:firstLine="0"/>
        <w:jc w:val="left"/>
        <w:rPr>
          <w:rFonts w:ascii="Cambria" w:hAnsi="Cambria"/>
          <w:sz w:val="24"/>
          <w:lang w:val="el-GR"/>
        </w:rPr>
      </w:pPr>
      <w:r w:rsidRPr="00751BF2">
        <w:rPr>
          <w:rFonts w:ascii="Cambria" w:eastAsia="Times New Roman" w:hAnsi="Cambria"/>
          <w:color w:val="auto"/>
          <w:sz w:val="24"/>
          <w:lang w:val="el-GR" w:eastAsia="el-GR"/>
        </w:rPr>
        <w:t>Περιφερειακή ισχύς πτερωτής:</w:t>
      </w:r>
      <w:r w:rsidRPr="00751BF2">
        <w:rPr>
          <w:rFonts w:ascii="Cambria" w:hAnsi="Cambria"/>
          <w:sz w:val="24"/>
          <w:lang w:val="el-GR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="Times New Roman" w:hAnsi="Cambria Math"/>
                <w:sz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u</m:t>
            </m:r>
          </m:sub>
        </m:sSub>
        <m:r>
          <w:rPr>
            <w:rFonts w:ascii="Cambria Math" w:eastAsia="Times New Roman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</w:rPr>
              <m:t>Μ</m:t>
            </m:r>
          </m:e>
          <m:sub>
            <m:r>
              <w:rPr>
                <w:rFonts w:ascii="Cambria Math" w:eastAsia="Times New Roman" w:hAnsi="Cambria Math"/>
                <w:sz w:val="24"/>
              </w:rPr>
              <m:t>u</m:t>
            </m:r>
          </m:sub>
        </m:sSub>
        <m:r>
          <w:rPr>
            <w:rFonts w:ascii="Cambria Math" w:eastAsia="Times New Roman" w:hAnsi="Cambria Math"/>
            <w:sz w:val="24"/>
            <w:lang w:val="el-GR"/>
          </w:rPr>
          <m:t xml:space="preserve"> </m:t>
        </m:r>
        <m:r>
          <w:rPr>
            <w:rFonts w:ascii="Cambria Math" w:eastAsia="Times New Roman" w:hAnsi="Cambria Math"/>
            <w:sz w:val="24"/>
          </w:rPr>
          <m:t>ω</m:t>
        </m:r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g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</m:oMath>
      <w:r w:rsidRPr="00751BF2">
        <w:rPr>
          <w:rFonts w:ascii="Cambria" w:eastAsiaTheme="minorEastAsia" w:hAnsi="Cambria"/>
          <w:sz w:val="24"/>
          <w:lang w:val="el-GR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r>
          <w:rPr>
            <w:rFonts w:ascii="Cambria Math" w:eastAsiaTheme="minorEastAsia" w:hAnsi="Cambria Math"/>
            <w:sz w:val="24"/>
          </w:rPr>
          <m:t>ρ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>-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1</m:t>
                </m:r>
              </m:sub>
            </m:sSub>
          </m:e>
        </m:d>
      </m:oMath>
    </w:p>
    <w:p w:rsidR="000D2AD7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08714B">
        <w:rPr>
          <w:rFonts w:ascii="Cambria" w:hAnsi="Cambria"/>
          <w:sz w:val="24"/>
          <w:lang w:val="el-GR"/>
        </w:rPr>
        <w:t xml:space="preserve">Σχετικό σύστημα συντεταγμένων πτερωτή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z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z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r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r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u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+</m:t>
            </m:r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box>
          <m:boxPr>
            <m:opEmu m:val="1"/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groupChrPr>
              <m:e/>
            </m:groupChr>
          </m:e>
        </m:box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u</m:t>
            </m:r>
          </m:sub>
        </m:sSub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-u</m:t>
        </m:r>
      </m:oMath>
    </w:p>
    <w:p w:rsidR="000D2AD7" w:rsidRDefault="0012397C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Para>
        <m:oMath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c</m:t>
              </m:r>
            </m:e>
          </m:acc>
          <m:r>
            <w:rPr>
              <w:rFonts w:ascii="Cambria Math" w:eastAsiaTheme="minorEastAsia" w:hAnsi="Cambria Math"/>
              <w:sz w:val="24"/>
              <w:lang w:val="el-GR"/>
            </w:rPr>
            <m:t>=</m:t>
          </m:r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accPr>
            <m:e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u</m:t>
              </m:r>
            </m:e>
          </m:acc>
          <m:r>
            <w:rPr>
              <w:rFonts w:ascii="Cambria Math" w:eastAsiaTheme="minorEastAsia" w:hAnsi="Cambria Math"/>
              <w:sz w:val="24"/>
              <w:lang w:val="el-GR"/>
            </w:rPr>
            <m:t>+</m:t>
          </m:r>
          <m:acc>
            <m:accPr>
              <m:chr m:val="⃗"/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w</m:t>
              </m:r>
            </m:e>
          </m:acc>
        </m:oMath>
      </m:oMathPara>
    </w:p>
    <w:p w:rsidR="000D2AD7" w:rsidRPr="005A6D44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751BF2">
        <w:rPr>
          <w:rFonts w:ascii="Cambria" w:hAnsi="Cambria"/>
          <w:sz w:val="24"/>
          <w:lang w:val="el-GR"/>
        </w:rPr>
        <w:t xml:space="preserve">Πραγματικό ολικό ύψος αντλίας: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H≡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t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d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t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s</m:t>
            </m:r>
          </m:sub>
        </m:sSub>
      </m:oMath>
    </w:p>
    <w:p w:rsidR="000D2AD7" w:rsidRPr="00751BF2" w:rsidRDefault="0012397C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sd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s1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12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Δ</m:t>
              </m:r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t</m:t>
              </m:r>
              <m:r>
                <w:rPr>
                  <w:rFonts w:ascii="Cambria Math" w:eastAsiaTheme="minorEastAsia" w:hAnsi="Cambria Math"/>
                  <w:sz w:val="24"/>
                  <w:lang w:val="el-GR"/>
                </w:rPr>
                <m:t>,</m:t>
              </m:r>
              <m:r>
                <w:rPr>
                  <w:rFonts w:ascii="Cambria Math" w:eastAsiaTheme="minorEastAsia" w:hAnsi="Cambria Math"/>
                  <w:sz w:val="24"/>
                </w:rPr>
                <m:t>2d</m:t>
              </m:r>
            </m:sub>
          </m:sSub>
        </m:oMath>
      </m:oMathPara>
    </w:p>
    <w:p w:rsidR="000D2AD7" w:rsidRDefault="000D2AD7" w:rsidP="000D2AD7">
      <w:pPr>
        <w:rPr>
          <w:rFonts w:ascii="Cambria" w:hAnsi="Cambria"/>
          <w:sz w:val="24"/>
          <w:szCs w:val="24"/>
        </w:rPr>
      </w:pP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>Θεωρητική ισχύς αντλίας:</w:t>
      </w:r>
      <w:r>
        <w:rPr>
          <w:rFonts w:ascii="Cambria" w:hAnsi="Cambr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ρg</m:t>
        </m:r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QH</m:t>
        </m:r>
      </m:oMath>
    </w:p>
    <w:p w:rsidR="000D2AD7" w:rsidRPr="0008714B" w:rsidRDefault="000D2AD7" w:rsidP="000D2AD7">
      <w:pPr>
        <w:rPr>
          <w:rFonts w:ascii="Cambria" w:hAnsi="Cambria"/>
          <w:i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Θεωρητικό ύψος (Εξίσωση </w:t>
      </w:r>
      <w:r w:rsidRPr="00751BF2">
        <w:rPr>
          <w:rFonts w:ascii="Cambria" w:hAnsi="Cambria"/>
          <w:sz w:val="24"/>
          <w:szCs w:val="24"/>
          <w:lang w:val="en-US"/>
        </w:rPr>
        <w:t>Euler</w:t>
      </w:r>
      <w:r w:rsidRPr="00751BF2">
        <w:rPr>
          <w:rFonts w:ascii="Cambria" w:hAnsi="Cambria"/>
          <w:sz w:val="24"/>
          <w:szCs w:val="24"/>
        </w:rPr>
        <w:t xml:space="preserve"> των στροβιλομηχανών)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/</m:t>
        </m:r>
        <m:r>
          <w:rPr>
            <w:rFonts w:ascii="Cambria Math" w:hAnsi="Cambria Math"/>
            <w:sz w:val="24"/>
            <w:szCs w:val="24"/>
            <w:lang w:val="en-US"/>
          </w:rPr>
          <m:t>g</m:t>
        </m:r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Για είσοδο χωρίς συστροφή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/g</m:t>
        </m:r>
      </m:oMath>
    </w:p>
    <w:p w:rsidR="000D2AD7" w:rsidRPr="009E1014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08714B">
        <w:rPr>
          <w:rFonts w:ascii="Cambria" w:hAnsi="Cambria"/>
          <w:sz w:val="24"/>
          <w:lang w:val="el-GR"/>
        </w:rPr>
        <w:t xml:space="preserve">Ιδεατός βαθμός αποδόσεως πτερυγώσεω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,</m:t>
                </m:r>
                <m:r>
                  <w:rPr>
                    <w:rFonts w:ascii="Cambria Math" w:eastAsiaTheme="minorEastAsia" w:hAnsi="Cambria Math"/>
                    <w:sz w:val="24"/>
                  </w:rPr>
                  <m:t>i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u</m:t>
                </m:r>
                <m:r>
                  <w:rPr>
                    <w:rFonts w:ascii="Cambria Math" w:hAnsi="Cambria Math"/>
                    <w:sz w:val="24"/>
                    <w:lang w:val="el-GR"/>
                  </w:rPr>
                  <m:t>2∞</m:t>
                </m:r>
              </m:sub>
            </m:sSub>
          </m:den>
        </m:f>
      </m:oMath>
      <w:r w:rsidRPr="0008714B">
        <w:rPr>
          <w:rFonts w:ascii="Cambria" w:hAnsi="Cambria"/>
          <w:sz w:val="24"/>
          <w:lang w:val="el-GR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1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s</m:t>
                </m:r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u2∞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lang w:val="el-GR"/>
          </w:rPr>
          <m:t>=1-</m:t>
        </m:r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x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u2∞</m:t>
                </m:r>
              </m:sub>
            </m:sSub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Συντελεστής αποκλίσεως: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Θεωρητικό ύψος ιδεατής πτερωτή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u,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2∞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u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/g</m:t>
        </m:r>
      </m:oMath>
    </w:p>
    <w:p w:rsidR="000D2AD7" w:rsidRPr="0071005C" w:rsidRDefault="0012397C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2</m:t>
            </m:r>
          </m:sub>
        </m:sSub>
        <m:r>
          <w:rPr>
            <w:rFonts w:ascii="Cambria Math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u2∞</m:t>
            </m:r>
          </m:sub>
        </m:sSub>
        <m:r>
          <w:rPr>
            <w:rFonts w:ascii="Cambria Math" w:hAnsi="Cambria Math"/>
            <w:sz w:val="24"/>
            <w:lang w:val="el-GR"/>
          </w:rPr>
          <m:t>/g=</m:t>
        </m:r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2</m:t>
                    </m:r>
                  </m:sub>
                </m:sSub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l-G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l-GR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l-G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B,2</m:t>
                        </m:r>
                      </m:sub>
                    </m:sSub>
                  </m:e>
                </m:func>
              </m:den>
            </m:f>
          </m:e>
        </m:d>
        <m:r>
          <w:rPr>
            <w:rFonts w:ascii="Cambria Math" w:hAnsi="Cambria Math"/>
            <w:sz w:val="24"/>
            <w:lang w:val="el-GR"/>
          </w:rPr>
          <m:t>/g</m:t>
        </m:r>
      </m:oMath>
      <w:r w:rsidR="000D2AD7">
        <w:rPr>
          <w:rFonts w:asciiTheme="majorHAnsi" w:eastAsiaTheme="minorEastAsia" w:hAnsiTheme="majorHAnsi"/>
          <w:sz w:val="24"/>
          <w:lang w:val="el-GR"/>
        </w:rPr>
        <w:t xml:space="preserve">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,</m:t>
            </m:r>
            <m:r>
              <w:rPr>
                <w:rFonts w:ascii="Cambria Math" w:eastAsiaTheme="minorEastAsia" w:hAnsi="Cambria Math"/>
                <w:sz w:val="24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</w:rPr>
              <m:t>g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lang w:val="el-GR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lang w:val="el-GR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lang w:val="el-GR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val="el-G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lang w:val="el-GR"/>
                      </w:rPr>
                      <m:t>2</m:t>
                    </m:r>
                  </m:sub>
                </m:sSub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lang w:val="el-G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lang w:val="el-GR"/>
                      </w:rPr>
                      <m:t>ta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l-G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lang w:val="el-GR"/>
                          </w:rPr>
                          <m:t>B,2</m:t>
                        </m:r>
                      </m:sub>
                    </m:sSub>
                  </m:e>
                </m:func>
              </m:den>
            </m:f>
          </m:e>
        </m:d>
      </m:oMath>
    </w:p>
    <w:p w:rsidR="000D2AD7" w:rsidRPr="00751BF2" w:rsidRDefault="000D2AD7" w:rsidP="000D2AD7">
      <w:pPr>
        <w:pStyle w:val="body"/>
        <w:ind w:firstLine="0"/>
        <w:rPr>
          <w:rFonts w:ascii="Cambria" w:eastAsiaTheme="minorEastAsia" w:hAnsi="Cambria"/>
          <w:sz w:val="24"/>
          <w:lang w:val="el-GR"/>
        </w:rPr>
      </w:pPr>
      <w:r w:rsidRPr="00751BF2">
        <w:rPr>
          <w:rFonts w:ascii="Cambria" w:eastAsia="Times New Roman" w:hAnsi="Cambria"/>
          <w:color w:val="auto"/>
          <w:sz w:val="24"/>
          <w:lang w:val="el-GR" w:eastAsia="el-GR"/>
        </w:rPr>
        <w:t>Ολικός βαθμός αποδόσεως αντλίας:</w:t>
      </w:r>
      <w:r w:rsidRPr="00751BF2">
        <w:rPr>
          <w:rFonts w:ascii="Cambria" w:hAnsi="Cambria"/>
          <w:sz w:val="24"/>
          <w:lang w:val="el-GR"/>
        </w:rPr>
        <w:t xml:space="preserve"> </w:t>
      </w:r>
      <m:oMath>
        <m:r>
          <w:rPr>
            <w:rFonts w:ascii="Cambria Math" w:eastAsiaTheme="minorEastAsia" w:hAnsi="Cambria Math"/>
            <w:sz w:val="24"/>
            <w:lang w:val="el-GR"/>
          </w:rPr>
          <m:t>η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i</m:t>
                </m:r>
              </m:sub>
            </m:sSub>
          </m:num>
          <m:den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den>
        </m:f>
        <m:r>
          <w:rPr>
            <w:rFonts w:ascii="Cambria Math" w:eastAsiaTheme="minorEastAsia" w:hAnsi="Cambria Math"/>
            <w:sz w:val="24"/>
            <w:lang w:val="el-GR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lang w:val="el-GR"/>
              </w:rPr>
              <m:t>ρ</m:t>
            </m:r>
            <m:r>
              <w:rPr>
                <w:rFonts w:ascii="Cambria Math" w:eastAsiaTheme="minorEastAsia" w:hAnsi="Cambria Math"/>
                <w:sz w:val="24"/>
              </w:rPr>
              <m:t>g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 xml:space="preserve"> H 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num>
          <m:den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den>
        </m:f>
        <m:box>
          <m:boxPr>
            <m:opEmu m:val="1"/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groupChrPr>
              <m:e/>
            </m:groupChr>
          </m:e>
        </m:box>
        <m:r>
          <m:rPr>
            <m:scr m:val="script"/>
          </m:rPr>
          <w:rPr>
            <w:rFonts w:ascii="Cambria Math" w:eastAsiaTheme="minorEastAsia" w:hAnsi="Cambria Math"/>
            <w:sz w:val="24"/>
            <w:lang w:val="el-GR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lang w:val="el-GR"/>
              </w:rPr>
              <m:t>ρ</m:t>
            </m:r>
            <m:r>
              <w:rPr>
                <w:rFonts w:ascii="Cambria Math" w:eastAsiaTheme="minorEastAsia" w:hAnsi="Cambria Math"/>
                <w:sz w:val="24"/>
              </w:rPr>
              <m:t>g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 xml:space="preserve"> H 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num>
          <m:den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den>
        </m:f>
      </m:oMath>
    </w:p>
    <w:p w:rsidR="000D2AD7" w:rsidRPr="00751BF2" w:rsidRDefault="000D2AD7" w:rsidP="000D2AD7">
      <w:pPr>
        <w:pStyle w:val="body"/>
        <w:ind w:firstLine="0"/>
        <w:rPr>
          <w:rFonts w:ascii="Cambria" w:eastAsiaTheme="minorEastAsia" w:hAnsi="Cambria"/>
          <w:sz w:val="24"/>
          <w:lang w:val="el-GR"/>
        </w:rPr>
      </w:pPr>
      <w:r w:rsidRPr="00751BF2">
        <w:rPr>
          <w:rFonts w:ascii="Cambria" w:eastAsia="Times New Roman" w:hAnsi="Cambria"/>
          <w:color w:val="auto"/>
          <w:sz w:val="24"/>
          <w:lang w:val="el-GR" w:eastAsia="el-GR"/>
        </w:rPr>
        <w:t>Μηχανικός Βαθμός αποδόσεως:</w:t>
      </w:r>
      <w:r w:rsidRPr="00751BF2">
        <w:rPr>
          <w:rFonts w:ascii="Cambria" w:hAnsi="Cambria"/>
          <w:sz w:val="24"/>
          <w:lang w:val="el-GR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val="el-GR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</w:rPr>
              <m:t>m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l-GR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l-GR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lang w:val="el-GR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</m:sub>
            </m:sSub>
          </m:num>
          <m:den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lang w:val="el-GR"/>
              </w:rPr>
              <m:t>N</m:t>
            </m:r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Ογκομετρικός Βαθμός αποδόσεω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sub>
            </m:sSub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Υδραυλικός Βαθμός αποδόσεως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≡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u</m:t>
                </m:r>
              </m:sub>
            </m:sSub>
          </m:den>
        </m:f>
      </m:oMath>
    </w:p>
    <w:p w:rsidR="000D2AD7" w:rsidRPr="00751BF2" w:rsidRDefault="000D2AD7" w:rsidP="000D2AD7">
      <w:pPr>
        <w:pStyle w:val="body"/>
        <w:ind w:firstLine="0"/>
        <w:rPr>
          <w:rFonts w:ascii="Cambria" w:eastAsiaTheme="minorEastAsia" w:hAnsi="Cambria"/>
          <w:sz w:val="24"/>
          <w:lang w:val="el-GR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lang w:val="el-GR"/>
            </w:rPr>
            <m:t>η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η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4"/>
              <w:lang w:val="el-GR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lang w:val="el-GR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lang w:val="el-GR"/>
                </w:rPr>
                <m:t>η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Q</m:t>
              </m:r>
            </m:sub>
          </m:sSub>
        </m:oMath>
      </m:oMathPara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Πραγματική ι</w:t>
      </w:r>
      <w:r w:rsidRPr="00751BF2">
        <w:rPr>
          <w:rFonts w:ascii="Cambria" w:hAnsi="Cambria"/>
          <w:sz w:val="24"/>
          <w:szCs w:val="24"/>
        </w:rPr>
        <w:t xml:space="preserve">σχύς </w:t>
      </w:r>
      <w:r>
        <w:rPr>
          <w:rFonts w:ascii="Cambria" w:hAnsi="Cambria"/>
          <w:sz w:val="24"/>
          <w:szCs w:val="24"/>
        </w:rPr>
        <w:t>(</w:t>
      </w:r>
      <w:r w:rsidRPr="00751BF2">
        <w:rPr>
          <w:rFonts w:ascii="Cambria" w:hAnsi="Cambria"/>
          <w:sz w:val="24"/>
          <w:szCs w:val="24"/>
        </w:rPr>
        <w:t>που απορροφά η αντλία</w:t>
      </w:r>
      <w:r>
        <w:rPr>
          <w:rFonts w:ascii="Cambria" w:hAnsi="Cambria"/>
          <w:sz w:val="24"/>
          <w:szCs w:val="24"/>
        </w:rPr>
        <w:t>)</w:t>
      </w:r>
      <w:r w:rsidRPr="00751BF2">
        <w:rPr>
          <w:rFonts w:ascii="Cambria" w:hAnsi="Cambria"/>
          <w:sz w:val="24"/>
          <w:szCs w:val="24"/>
        </w:rPr>
        <w:t xml:space="preserve">: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ρg</m:t>
            </m:r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 xml:space="preserve"> H Q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η</m:t>
            </m:r>
          </m:den>
        </m:f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Απώλειες </w:t>
      </w:r>
      <w:r>
        <w:rPr>
          <w:rFonts w:ascii="Cambria" w:hAnsi="Cambria"/>
          <w:sz w:val="24"/>
          <w:szCs w:val="24"/>
        </w:rPr>
        <w:t>σωληνώσεως</w:t>
      </w:r>
      <w:r w:rsidRPr="00751BF2">
        <w:rPr>
          <w:rFonts w:ascii="Cambria" w:hAnsi="Cambria"/>
          <w:sz w:val="24"/>
          <w:szCs w:val="24"/>
        </w:rPr>
        <w:t xml:space="preserve"> (σε </w:t>
      </w:r>
      <m:oMath>
        <m:r>
          <w:rPr>
            <w:rFonts w:ascii="Cambria Math" w:hAnsi="Cambria Math"/>
            <w:sz w:val="24"/>
            <w:szCs w:val="24"/>
            <w:lang w:val="en-US"/>
          </w:rPr>
          <m:t>m</m:t>
        </m:r>
        <m:r>
          <w:rPr>
            <w:rFonts w:ascii="Cambria Math" w:hAnsi="Cambria Math"/>
            <w:sz w:val="24"/>
            <w:szCs w:val="24"/>
          </w:rPr>
          <m:t>ΣΥ</m:t>
        </m:r>
      </m:oMath>
      <w:r w:rsidRPr="00751BF2">
        <w:rPr>
          <w:rFonts w:ascii="Cambria" w:hAnsi="Cambria"/>
          <w:sz w:val="24"/>
          <w:szCs w:val="24"/>
        </w:rPr>
        <w:t xml:space="preserve">) (για παροχή σε </w:t>
      </w:r>
      <w:r w:rsidRPr="00751BF2">
        <w:rPr>
          <w:rFonts w:ascii="Cambria" w:hAnsi="Cambria"/>
          <w:sz w:val="24"/>
          <w:szCs w:val="24"/>
          <w:lang w:val="en-US"/>
        </w:rPr>
        <w:t>m</w:t>
      </w:r>
      <w:r w:rsidRPr="00751BF2">
        <w:rPr>
          <w:rFonts w:ascii="Cambria" w:hAnsi="Cambria"/>
          <w:sz w:val="24"/>
          <w:szCs w:val="24"/>
          <w:vertAlign w:val="superscript"/>
        </w:rPr>
        <w:t>3</w:t>
      </w:r>
      <w:r w:rsidRPr="00751BF2">
        <w:rPr>
          <w:rFonts w:ascii="Cambria" w:hAnsi="Cambria"/>
          <w:sz w:val="24"/>
          <w:szCs w:val="24"/>
        </w:rPr>
        <w:t>/</w:t>
      </w:r>
      <w:r w:rsidRPr="00751BF2">
        <w:rPr>
          <w:rFonts w:ascii="Cambria" w:hAnsi="Cambria"/>
          <w:sz w:val="24"/>
          <w:szCs w:val="24"/>
          <w:lang w:val="en-US"/>
        </w:rPr>
        <w:t>h</w:t>
      </w:r>
      <w:r w:rsidRPr="00751BF2">
        <w:rPr>
          <w:rFonts w:ascii="Cambria" w:hAnsi="Cambria"/>
          <w:sz w:val="24"/>
          <w:szCs w:val="24"/>
        </w:rPr>
        <w:t xml:space="preserve">): </w:t>
      </w:r>
      <w:r w:rsidRPr="00751BF2">
        <w:rPr>
          <w:rFonts w:ascii="Cambria" w:hAnsi="Cambria"/>
          <w:position w:val="-32"/>
          <w:sz w:val="24"/>
          <w:szCs w:val="24"/>
        </w:rPr>
        <w:object w:dxaOrig="6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pt;height:38.4pt" o:ole="">
            <v:imagedata r:id="rId8" o:title=""/>
          </v:shape>
          <o:OLEObject Type="Embed" ProgID="Equation.DSMT4" ShapeID="_x0000_i1025" DrawAspect="Content" ObjectID="_1692688991" r:id="rId9"/>
        </w:object>
      </w: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(γραμμικές  + τοπικές + απώλειες εξόδου σε δεξαμενή, </w:t>
      </w: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</m:oMath>
      <w:r w:rsidRPr="00751BF2">
        <w:rPr>
          <w:rFonts w:ascii="Cambria" w:hAnsi="Cambria"/>
          <w:sz w:val="24"/>
          <w:szCs w:val="24"/>
        </w:rPr>
        <w:t>: εμβαδόν διατομής)</w:t>
      </w: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Μέση ταχύτητα ροής: </w:t>
      </w:r>
      <w:r w:rsidRPr="00751BF2">
        <w:rPr>
          <w:rFonts w:ascii="Cambria" w:hAnsi="Cambria"/>
          <w:position w:val="-10"/>
          <w:sz w:val="24"/>
          <w:szCs w:val="24"/>
        </w:rPr>
        <w:object w:dxaOrig="940" w:dyaOrig="320">
          <v:shape id="_x0000_i1026" type="#_x0000_t75" style="width:45.6pt;height:15.6pt" o:ole="">
            <v:imagedata r:id="rId10" o:title=""/>
          </v:shape>
          <o:OLEObject Type="Embed" ProgID="Equation.3" ShapeID="_x0000_i1026" DrawAspect="Content" ObjectID="_1692688992" r:id="rId11"/>
        </w:object>
      </w:r>
    </w:p>
    <w:p w:rsidR="000D2AD7" w:rsidRPr="0008714B" w:rsidRDefault="000D2AD7" w:rsidP="000D2AD7">
      <w:pPr>
        <w:pStyle w:val="body"/>
        <w:ind w:firstLine="0"/>
        <w:rPr>
          <w:rFonts w:ascii="Cambria" w:hAnsi="Cambria"/>
          <w:sz w:val="24"/>
          <w:lang w:val="el-GR"/>
        </w:rPr>
      </w:pPr>
      <w:r w:rsidRPr="0008714B">
        <w:rPr>
          <w:rFonts w:ascii="Cambria" w:hAnsi="Cambria"/>
          <w:sz w:val="24"/>
          <w:lang w:val="el-GR"/>
        </w:rPr>
        <w:t>Αντίστοιχα σημεία λειτουργίας:</w:t>
      </w:r>
    </w:p>
    <w:p w:rsidR="000D2AD7" w:rsidRDefault="0012397C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</w:rPr>
                <m:t>n'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n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''</m:t>
              </m:r>
            </m:den>
          </m:f>
          <m:r>
            <w:rPr>
              <w:rFonts w:ascii="Cambria Math" w:eastAsiaTheme="minorEastAsia" w:hAnsi="Cambria Math"/>
              <w:sz w:val="24"/>
              <w:lang w:val="el-GR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fPr>
            <m:num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Q'</m:t>
              </m:r>
            </m:num>
            <m:den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lang w:val="el-GR"/>
                </w:rPr>
                <m:t>Q''</m:t>
              </m:r>
            </m:den>
          </m:f>
          <m:r>
            <w:rPr>
              <w:rFonts w:ascii="Cambria Math" w:eastAsiaTheme="minorEastAsia" w:hAnsi="Cambria Math"/>
              <w:sz w:val="24"/>
              <w:lang w:val="el-GR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lang w:val="el-GR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el-G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el-GR"/>
                        </w:rPr>
                      </m:ctrlPr>
                    </m:fPr>
                    <m:num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lang w:val="el-GR"/>
                        </w:rPr>
                        <m:t>H'</m:t>
                      </m:r>
                    </m:num>
                    <m:den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lang w:val="el-GR"/>
                        </w:rPr>
                        <m:t>H''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sz w:val="24"/>
                  <w:lang w:val="el-GR"/>
                </w:rPr>
                <m:t>1/2</m:t>
              </m:r>
            </m:sup>
          </m:sSup>
        </m:oMath>
      </m:oMathPara>
    </w:p>
    <w:p w:rsidR="000D2AD7" w:rsidRPr="00A24639" w:rsidRDefault="000D2AD7" w:rsidP="000D2AD7">
      <w:pPr>
        <w:pStyle w:val="body"/>
        <w:ind w:firstLine="0"/>
        <w:rPr>
          <w:rFonts w:asciiTheme="majorHAnsi" w:eastAsiaTheme="minorEastAsia" w:hAnsiTheme="majorHAnsi"/>
          <w:sz w:val="24"/>
          <w:lang w:val="el-GR"/>
        </w:rPr>
      </w:pPr>
      <w:r w:rsidRPr="00F156B0">
        <w:rPr>
          <w:rFonts w:ascii="Cambria" w:hAnsi="Cambria"/>
          <w:sz w:val="24"/>
          <w:lang w:val="el-GR"/>
        </w:rPr>
        <w:t>Εξίσωση συνέχειας:</w:t>
      </w:r>
      <w:r>
        <w:rPr>
          <w:rFonts w:ascii="Cambria" w:eastAsiaTheme="minorEastAsia" w:hAnsi="Cambria"/>
          <w:sz w:val="24"/>
          <w:lang w:val="el-GR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u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π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n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π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val="el-GR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l-GR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b</m:t>
            </m:r>
          </m:e>
          <m:sub>
            <m:r>
              <w:rPr>
                <w:rFonts w:ascii="Cambria Math" w:eastAsiaTheme="minorEastAsia" w:hAnsi="Cambria Math"/>
                <w:sz w:val="24"/>
                <w:lang w:val="el-GR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lang w:val="el-GR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n</m:t>
            </m:r>
            <m:r>
              <w:rPr>
                <w:rFonts w:ascii="Cambria Math" w:eastAsiaTheme="minorEastAsia" w:hAnsi="Cambria Math"/>
                <w:sz w:val="24"/>
                <w:lang w:val="el-GR"/>
              </w:rPr>
              <m:t>2</m:t>
            </m:r>
          </m:sub>
        </m:sSub>
      </m:oMath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  <w:r w:rsidRPr="00751BF2">
        <w:rPr>
          <w:rFonts w:ascii="Cambria" w:hAnsi="Cambria"/>
          <w:sz w:val="24"/>
          <w:szCs w:val="24"/>
        </w:rPr>
        <w:t xml:space="preserve"> </w:t>
      </w:r>
    </w:p>
    <w:p w:rsidR="000D2AD7" w:rsidRPr="00751BF2" w:rsidRDefault="000D2AD7" w:rsidP="000D2AD7">
      <w:pPr>
        <w:rPr>
          <w:rFonts w:ascii="Cambria" w:hAnsi="Cambria"/>
          <w:sz w:val="24"/>
          <w:szCs w:val="24"/>
        </w:rPr>
      </w:pPr>
    </w:p>
    <w:p w:rsidR="009B7AE8" w:rsidRPr="008A6AF3" w:rsidRDefault="009B7AE8" w:rsidP="008A6AF3">
      <w:pPr>
        <w:rPr>
          <w:rFonts w:ascii="Cambria" w:hAnsi="Cambria"/>
          <w:sz w:val="24"/>
          <w:szCs w:val="24"/>
        </w:rPr>
      </w:pPr>
    </w:p>
    <w:sectPr w:rsidR="009B7AE8" w:rsidRPr="008A6AF3" w:rsidSect="00AA3AF7">
      <w:headerReference w:type="default" r:id="rId12"/>
      <w:footerReference w:type="default" r:id="rId13"/>
      <w:pgSz w:w="11906" w:h="16838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397C" w:rsidRDefault="0012397C">
      <w:r>
        <w:separator/>
      </w:r>
    </w:p>
  </w:endnote>
  <w:endnote w:type="continuationSeparator" w:id="0">
    <w:p w:rsidR="0012397C" w:rsidRDefault="001239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649B" w:rsidRDefault="0090649B">
    <w:pPr>
      <w:pStyle w:val="Footer"/>
      <w:framePr w:wrap="auto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C2DFF">
      <w:rPr>
        <w:rStyle w:val="PageNumber"/>
        <w:noProof/>
      </w:rPr>
      <w:t>3</w:t>
    </w:r>
    <w:r>
      <w:rPr>
        <w:rStyle w:val="PageNumber"/>
      </w:rPr>
      <w:fldChar w:fldCharType="end"/>
    </w:r>
  </w:p>
  <w:p w:rsidR="0090649B" w:rsidRDefault="0090649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397C" w:rsidRDefault="0012397C">
      <w:r>
        <w:separator/>
      </w:r>
    </w:p>
  </w:footnote>
  <w:footnote w:type="continuationSeparator" w:id="0">
    <w:p w:rsidR="0012397C" w:rsidRDefault="001239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649B" w:rsidRPr="006E02A5" w:rsidRDefault="0090649B" w:rsidP="006E02A5">
    <w:pPr>
      <w:pStyle w:val="Title"/>
      <w:jc w:val="left"/>
      <w:rPr>
        <w:i w:val="0"/>
        <w:u w:val="single"/>
      </w:rPr>
    </w:pPr>
    <w:r w:rsidRPr="006E02A5">
      <w:rPr>
        <w:i w:val="0"/>
        <w:sz w:val="20"/>
        <w:szCs w:val="20"/>
        <w:u w:val="single"/>
      </w:rPr>
      <w:t xml:space="preserve">ΠΟΛΥΤΕΧΝΕΙΟ ΚΡΗΤΗΣ, ΣΧΟΛΗ Μ.Π.Δ.      </w:t>
    </w:r>
    <w:r w:rsidRPr="006E02A5">
      <w:rPr>
        <w:i w:val="0"/>
        <w:iCs w:val="0"/>
        <w:sz w:val="20"/>
        <w:szCs w:val="20"/>
        <w:u w:val="single"/>
      </w:rPr>
      <w:t xml:space="preserve"> «ΥΔΡΟΔΥΝΑΜΙΚΕΣ ΚΑΙ ΘΕΡΜΙΚΕΣ ΜΗΧΑΝΕΣ» (</w:t>
    </w:r>
    <w:r>
      <w:rPr>
        <w:i w:val="0"/>
        <w:iCs w:val="0"/>
        <w:sz w:val="20"/>
        <w:szCs w:val="20"/>
        <w:u w:val="single"/>
        <w:lang w:val="en-US"/>
      </w:rPr>
      <w:t>9</w:t>
    </w:r>
    <w:r w:rsidRPr="006E02A5">
      <w:rPr>
        <w:i w:val="0"/>
        <w:iCs w:val="0"/>
        <w:sz w:val="20"/>
        <w:szCs w:val="20"/>
        <w:u w:val="single"/>
      </w:rPr>
      <w:t>-</w:t>
    </w:r>
    <w:r>
      <w:rPr>
        <w:i w:val="0"/>
        <w:iCs w:val="0"/>
        <w:sz w:val="20"/>
        <w:szCs w:val="20"/>
        <w:u w:val="single"/>
        <w:lang w:val="en-US"/>
      </w:rPr>
      <w:t>9</w:t>
    </w:r>
    <w:r w:rsidRPr="006E02A5">
      <w:rPr>
        <w:i w:val="0"/>
        <w:iCs w:val="0"/>
        <w:sz w:val="20"/>
        <w:szCs w:val="20"/>
        <w:u w:val="single"/>
      </w:rPr>
      <w:t>-2021)</w:t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  <w:r w:rsidRPr="006E02A5">
      <w:rPr>
        <w:u w:val="single"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25E7C"/>
    <w:multiLevelType w:val="hybridMultilevel"/>
    <w:tmpl w:val="A74A62C0"/>
    <w:lvl w:ilvl="0" w:tplc="2812B87A">
      <w:start w:val="1"/>
      <w:numFmt w:val="decimal"/>
      <w:lvlText w:val="(%1)"/>
      <w:lvlJc w:val="left"/>
      <w:pPr>
        <w:ind w:left="-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" w15:restartNumberingAfterBreak="0">
    <w:nsid w:val="07C07D65"/>
    <w:multiLevelType w:val="hybridMultilevel"/>
    <w:tmpl w:val="AC4ECCD2"/>
    <w:lvl w:ilvl="0" w:tplc="64ACA8FE">
      <w:start w:val="8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08E7689"/>
    <w:multiLevelType w:val="hybridMultilevel"/>
    <w:tmpl w:val="2CA4E406"/>
    <w:lvl w:ilvl="0" w:tplc="A8FEB9B0">
      <w:numFmt w:val="bullet"/>
      <w:lvlText w:val="-"/>
      <w:lvlJc w:val="left"/>
      <w:pPr>
        <w:tabs>
          <w:tab w:val="num" w:pos="1332"/>
        </w:tabs>
        <w:ind w:left="1332" w:hanging="765"/>
      </w:pPr>
      <w:rPr>
        <w:rFonts w:ascii="Times New Roman" w:eastAsia="Times New Roman" w:hAnsi="Times New Roman" w:hint="default"/>
      </w:rPr>
    </w:lvl>
    <w:lvl w:ilvl="1" w:tplc="0408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cs="Wingdings" w:hint="default"/>
      </w:rPr>
    </w:lvl>
    <w:lvl w:ilvl="3" w:tplc="0408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cs="Symbol" w:hint="default"/>
      </w:rPr>
    </w:lvl>
    <w:lvl w:ilvl="4" w:tplc="0408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cs="Wingdings" w:hint="default"/>
      </w:rPr>
    </w:lvl>
    <w:lvl w:ilvl="6" w:tplc="0408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cs="Symbol" w:hint="default"/>
      </w:rPr>
    </w:lvl>
    <w:lvl w:ilvl="7" w:tplc="04080003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3801396E"/>
    <w:multiLevelType w:val="singleLevel"/>
    <w:tmpl w:val="BA8AB088"/>
    <w:lvl w:ilvl="0">
      <w:start w:val="1"/>
      <w:numFmt w:val="upperLetter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4" w15:restartNumberingAfterBreak="0">
    <w:nsid w:val="424D3D47"/>
    <w:multiLevelType w:val="hybridMultilevel"/>
    <w:tmpl w:val="F2123738"/>
    <w:lvl w:ilvl="0" w:tplc="273483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2555BCB"/>
    <w:multiLevelType w:val="hybridMultilevel"/>
    <w:tmpl w:val="2CA4E406"/>
    <w:lvl w:ilvl="0" w:tplc="0408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08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cs="Wingdings" w:hint="default"/>
      </w:rPr>
    </w:lvl>
    <w:lvl w:ilvl="3" w:tplc="0408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cs="Symbol" w:hint="default"/>
      </w:rPr>
    </w:lvl>
    <w:lvl w:ilvl="4" w:tplc="0408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cs="Wingdings" w:hint="default"/>
      </w:rPr>
    </w:lvl>
    <w:lvl w:ilvl="6" w:tplc="0408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cs="Symbol" w:hint="default"/>
      </w:rPr>
    </w:lvl>
    <w:lvl w:ilvl="7" w:tplc="04080003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555447D2"/>
    <w:multiLevelType w:val="hybridMultilevel"/>
    <w:tmpl w:val="87180EC8"/>
    <w:lvl w:ilvl="0" w:tplc="27C662C4">
      <w:start w:val="1"/>
      <w:numFmt w:val="decimal"/>
      <w:lvlText w:val="(%1)"/>
      <w:lvlJc w:val="left"/>
      <w:pPr>
        <w:ind w:left="-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7" w15:restartNumberingAfterBreak="0">
    <w:nsid w:val="62371971"/>
    <w:multiLevelType w:val="hybridMultilevel"/>
    <w:tmpl w:val="E0D86066"/>
    <w:lvl w:ilvl="0" w:tplc="A8B81AD0">
      <w:start w:val="1"/>
      <w:numFmt w:val="decimal"/>
      <w:lvlText w:val="%1)"/>
      <w:lvlJc w:val="left"/>
      <w:pPr>
        <w:ind w:left="-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8" w15:restartNumberingAfterBreak="0">
    <w:nsid w:val="62BD4227"/>
    <w:multiLevelType w:val="singleLevel"/>
    <w:tmpl w:val="4B86B61E"/>
    <w:lvl w:ilvl="0">
      <w:start w:val="1"/>
      <w:numFmt w:val="upperLetter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9" w15:restartNumberingAfterBreak="0">
    <w:nsid w:val="697208AF"/>
    <w:multiLevelType w:val="hybridMultilevel"/>
    <w:tmpl w:val="006EE278"/>
    <w:lvl w:ilvl="0" w:tplc="A0D6D38A">
      <w:start w:val="1"/>
      <w:numFmt w:val="decimal"/>
      <w:lvlText w:val="%1)"/>
      <w:lvlJc w:val="left"/>
      <w:pPr>
        <w:ind w:left="-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0" w15:restartNumberingAfterBreak="0">
    <w:nsid w:val="70374278"/>
    <w:multiLevelType w:val="hybridMultilevel"/>
    <w:tmpl w:val="7FBCCA0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DA394B"/>
    <w:multiLevelType w:val="hybridMultilevel"/>
    <w:tmpl w:val="F6DAC5E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A12509F"/>
    <w:multiLevelType w:val="hybridMultilevel"/>
    <w:tmpl w:val="579EE088"/>
    <w:lvl w:ilvl="0" w:tplc="9F4474B2">
      <w:start w:val="1"/>
      <w:numFmt w:val="decimal"/>
      <w:lvlText w:val="%1)"/>
      <w:lvlJc w:val="left"/>
      <w:pPr>
        <w:ind w:left="-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3" w15:restartNumberingAfterBreak="0">
    <w:nsid w:val="7CE23C61"/>
    <w:multiLevelType w:val="hybridMultilevel"/>
    <w:tmpl w:val="CF8236B2"/>
    <w:lvl w:ilvl="0" w:tplc="9C50125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F84302B"/>
    <w:multiLevelType w:val="hybridMultilevel"/>
    <w:tmpl w:val="0EDEC854"/>
    <w:lvl w:ilvl="0" w:tplc="8CD66826">
      <w:start w:val="8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2"/>
  </w:num>
  <w:num w:numId="4">
    <w:abstractNumId w:val="5"/>
  </w:num>
  <w:num w:numId="5">
    <w:abstractNumId w:val="4"/>
  </w:num>
  <w:num w:numId="6">
    <w:abstractNumId w:val="10"/>
  </w:num>
  <w:num w:numId="7">
    <w:abstractNumId w:val="9"/>
  </w:num>
  <w:num w:numId="8">
    <w:abstractNumId w:val="0"/>
  </w:num>
  <w:num w:numId="9">
    <w:abstractNumId w:val="6"/>
  </w:num>
  <w:num w:numId="10">
    <w:abstractNumId w:val="7"/>
  </w:num>
  <w:num w:numId="11">
    <w:abstractNumId w:val="14"/>
  </w:num>
  <w:num w:numId="12">
    <w:abstractNumId w:val="1"/>
  </w:num>
  <w:num w:numId="13">
    <w:abstractNumId w:val="12"/>
  </w:num>
  <w:num w:numId="14">
    <w:abstractNumId w:val="11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29"/>
  <w:drawingGridVerticalSpacing w:val="29"/>
  <w:displayHorizontalDrawingGridEvery w:val="0"/>
  <w:displayVerticalDrawingGridEvery w:val="0"/>
  <w:doNotUseMarginsForDrawingGridOrigin/>
  <w:drawingGridHorizontalOrigin w:val="1699"/>
  <w:drawingGridVerticalOrigin w:val="1987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24B7"/>
    <w:rsid w:val="00003055"/>
    <w:rsid w:val="00004176"/>
    <w:rsid w:val="00007E37"/>
    <w:rsid w:val="00011EF3"/>
    <w:rsid w:val="00012190"/>
    <w:rsid w:val="000145CD"/>
    <w:rsid w:val="00017A46"/>
    <w:rsid w:val="00017BCD"/>
    <w:rsid w:val="00021958"/>
    <w:rsid w:val="00021CAD"/>
    <w:rsid w:val="000265B1"/>
    <w:rsid w:val="00030C2C"/>
    <w:rsid w:val="00031252"/>
    <w:rsid w:val="00035413"/>
    <w:rsid w:val="000359C4"/>
    <w:rsid w:val="00035EE9"/>
    <w:rsid w:val="00042312"/>
    <w:rsid w:val="00044852"/>
    <w:rsid w:val="00045F9B"/>
    <w:rsid w:val="00050833"/>
    <w:rsid w:val="00050C4B"/>
    <w:rsid w:val="00051620"/>
    <w:rsid w:val="000532C2"/>
    <w:rsid w:val="00063020"/>
    <w:rsid w:val="000671DE"/>
    <w:rsid w:val="00077F45"/>
    <w:rsid w:val="00081F41"/>
    <w:rsid w:val="0008483B"/>
    <w:rsid w:val="000859EB"/>
    <w:rsid w:val="00091B27"/>
    <w:rsid w:val="000933C8"/>
    <w:rsid w:val="00095A2E"/>
    <w:rsid w:val="00095D2D"/>
    <w:rsid w:val="000A4F4C"/>
    <w:rsid w:val="000B019C"/>
    <w:rsid w:val="000B2028"/>
    <w:rsid w:val="000B21E9"/>
    <w:rsid w:val="000C03FF"/>
    <w:rsid w:val="000C6AA5"/>
    <w:rsid w:val="000C7F64"/>
    <w:rsid w:val="000D2AD7"/>
    <w:rsid w:val="000F0CBE"/>
    <w:rsid w:val="000F1718"/>
    <w:rsid w:val="000F2965"/>
    <w:rsid w:val="000F36D4"/>
    <w:rsid w:val="000F434E"/>
    <w:rsid w:val="000F4A76"/>
    <w:rsid w:val="000F4E1F"/>
    <w:rsid w:val="000F59CE"/>
    <w:rsid w:val="000F7DF7"/>
    <w:rsid w:val="00101ECD"/>
    <w:rsid w:val="00112586"/>
    <w:rsid w:val="0011296A"/>
    <w:rsid w:val="00114F47"/>
    <w:rsid w:val="001178A7"/>
    <w:rsid w:val="00117DBF"/>
    <w:rsid w:val="00120B6E"/>
    <w:rsid w:val="0012393F"/>
    <w:rsid w:val="0012397C"/>
    <w:rsid w:val="0012561F"/>
    <w:rsid w:val="001275DE"/>
    <w:rsid w:val="001456A6"/>
    <w:rsid w:val="00146ECC"/>
    <w:rsid w:val="00147308"/>
    <w:rsid w:val="00150026"/>
    <w:rsid w:val="00151939"/>
    <w:rsid w:val="00161687"/>
    <w:rsid w:val="001618E8"/>
    <w:rsid w:val="001619D3"/>
    <w:rsid w:val="0016291A"/>
    <w:rsid w:val="001645BC"/>
    <w:rsid w:val="001675BD"/>
    <w:rsid w:val="00170EE4"/>
    <w:rsid w:val="0017627F"/>
    <w:rsid w:val="001762EB"/>
    <w:rsid w:val="00177EE7"/>
    <w:rsid w:val="001814F7"/>
    <w:rsid w:val="00185261"/>
    <w:rsid w:val="0018562D"/>
    <w:rsid w:val="00185953"/>
    <w:rsid w:val="001A4C16"/>
    <w:rsid w:val="001B23C3"/>
    <w:rsid w:val="001C0D03"/>
    <w:rsid w:val="001C2994"/>
    <w:rsid w:val="001C2AEB"/>
    <w:rsid w:val="001D32B5"/>
    <w:rsid w:val="001D65C9"/>
    <w:rsid w:val="001D6646"/>
    <w:rsid w:val="001E0015"/>
    <w:rsid w:val="001E255C"/>
    <w:rsid w:val="001F015E"/>
    <w:rsid w:val="001F36A9"/>
    <w:rsid w:val="001F7A3E"/>
    <w:rsid w:val="00201E0A"/>
    <w:rsid w:val="0020579E"/>
    <w:rsid w:val="00206779"/>
    <w:rsid w:val="00206936"/>
    <w:rsid w:val="00214947"/>
    <w:rsid w:val="002159BC"/>
    <w:rsid w:val="00216213"/>
    <w:rsid w:val="00217163"/>
    <w:rsid w:val="00223C7F"/>
    <w:rsid w:val="00227E06"/>
    <w:rsid w:val="00242391"/>
    <w:rsid w:val="002506B7"/>
    <w:rsid w:val="00254969"/>
    <w:rsid w:val="00260C6D"/>
    <w:rsid w:val="00266010"/>
    <w:rsid w:val="002673BA"/>
    <w:rsid w:val="00272686"/>
    <w:rsid w:val="002774E6"/>
    <w:rsid w:val="00282EE5"/>
    <w:rsid w:val="00285BC2"/>
    <w:rsid w:val="00292261"/>
    <w:rsid w:val="002966D4"/>
    <w:rsid w:val="00296AB5"/>
    <w:rsid w:val="002A38D3"/>
    <w:rsid w:val="002A4CA5"/>
    <w:rsid w:val="002A4F26"/>
    <w:rsid w:val="002A60DB"/>
    <w:rsid w:val="002A7D92"/>
    <w:rsid w:val="002B3B50"/>
    <w:rsid w:val="002B795D"/>
    <w:rsid w:val="002C15C1"/>
    <w:rsid w:val="002C6A81"/>
    <w:rsid w:val="002D15AF"/>
    <w:rsid w:val="002D7204"/>
    <w:rsid w:val="002D7B76"/>
    <w:rsid w:val="002E356D"/>
    <w:rsid w:val="002E4C92"/>
    <w:rsid w:val="002E597C"/>
    <w:rsid w:val="002E698B"/>
    <w:rsid w:val="002E7C5D"/>
    <w:rsid w:val="002F450E"/>
    <w:rsid w:val="00300EFF"/>
    <w:rsid w:val="00311186"/>
    <w:rsid w:val="00313543"/>
    <w:rsid w:val="0031688F"/>
    <w:rsid w:val="00317F28"/>
    <w:rsid w:val="00321DE2"/>
    <w:rsid w:val="003224B7"/>
    <w:rsid w:val="00323519"/>
    <w:rsid w:val="00323904"/>
    <w:rsid w:val="003257C1"/>
    <w:rsid w:val="003310D2"/>
    <w:rsid w:val="00335451"/>
    <w:rsid w:val="00335852"/>
    <w:rsid w:val="00336B2A"/>
    <w:rsid w:val="00336B81"/>
    <w:rsid w:val="003421B5"/>
    <w:rsid w:val="00347C51"/>
    <w:rsid w:val="003520FF"/>
    <w:rsid w:val="00352268"/>
    <w:rsid w:val="00353127"/>
    <w:rsid w:val="003607D6"/>
    <w:rsid w:val="0036334B"/>
    <w:rsid w:val="00367E18"/>
    <w:rsid w:val="00380D6D"/>
    <w:rsid w:val="0038143E"/>
    <w:rsid w:val="0038668F"/>
    <w:rsid w:val="00392FDC"/>
    <w:rsid w:val="00394769"/>
    <w:rsid w:val="003A1B13"/>
    <w:rsid w:val="003A4178"/>
    <w:rsid w:val="003A433A"/>
    <w:rsid w:val="003B1A6A"/>
    <w:rsid w:val="003B3519"/>
    <w:rsid w:val="003B626D"/>
    <w:rsid w:val="003B7814"/>
    <w:rsid w:val="003D6149"/>
    <w:rsid w:val="003D7CBF"/>
    <w:rsid w:val="003E0E35"/>
    <w:rsid w:val="003E1CE9"/>
    <w:rsid w:val="003E29AD"/>
    <w:rsid w:val="003E2B17"/>
    <w:rsid w:val="003E2CDE"/>
    <w:rsid w:val="003F1233"/>
    <w:rsid w:val="003F3722"/>
    <w:rsid w:val="003F436F"/>
    <w:rsid w:val="003F5EBF"/>
    <w:rsid w:val="00402634"/>
    <w:rsid w:val="00403735"/>
    <w:rsid w:val="004063E9"/>
    <w:rsid w:val="00406DD6"/>
    <w:rsid w:val="00411F6F"/>
    <w:rsid w:val="004167CF"/>
    <w:rsid w:val="00426673"/>
    <w:rsid w:val="004308EB"/>
    <w:rsid w:val="00431594"/>
    <w:rsid w:val="0043234A"/>
    <w:rsid w:val="00434024"/>
    <w:rsid w:val="004352B9"/>
    <w:rsid w:val="004370D7"/>
    <w:rsid w:val="004425FE"/>
    <w:rsid w:val="0044659C"/>
    <w:rsid w:val="00446C74"/>
    <w:rsid w:val="00452D2E"/>
    <w:rsid w:val="0045605E"/>
    <w:rsid w:val="0046060C"/>
    <w:rsid w:val="004646E9"/>
    <w:rsid w:val="00467471"/>
    <w:rsid w:val="00470A0F"/>
    <w:rsid w:val="004717D0"/>
    <w:rsid w:val="00476431"/>
    <w:rsid w:val="00484356"/>
    <w:rsid w:val="00484B86"/>
    <w:rsid w:val="00492AF4"/>
    <w:rsid w:val="00492DFB"/>
    <w:rsid w:val="004954C6"/>
    <w:rsid w:val="00495A3A"/>
    <w:rsid w:val="004971C8"/>
    <w:rsid w:val="004A1049"/>
    <w:rsid w:val="004A3E73"/>
    <w:rsid w:val="004A4F0D"/>
    <w:rsid w:val="004B0792"/>
    <w:rsid w:val="004B097B"/>
    <w:rsid w:val="004B1F1C"/>
    <w:rsid w:val="004B612C"/>
    <w:rsid w:val="004C3F7E"/>
    <w:rsid w:val="004D1E74"/>
    <w:rsid w:val="004E1A8A"/>
    <w:rsid w:val="004F1E47"/>
    <w:rsid w:val="004F2E71"/>
    <w:rsid w:val="0050025C"/>
    <w:rsid w:val="00500BF2"/>
    <w:rsid w:val="00501436"/>
    <w:rsid w:val="00501D34"/>
    <w:rsid w:val="005031C9"/>
    <w:rsid w:val="0050387E"/>
    <w:rsid w:val="00522930"/>
    <w:rsid w:val="0052629A"/>
    <w:rsid w:val="00526F5A"/>
    <w:rsid w:val="00531B0F"/>
    <w:rsid w:val="00534CF0"/>
    <w:rsid w:val="0054122D"/>
    <w:rsid w:val="00550A33"/>
    <w:rsid w:val="005548DF"/>
    <w:rsid w:val="0055733C"/>
    <w:rsid w:val="0056650A"/>
    <w:rsid w:val="005679DF"/>
    <w:rsid w:val="00567CE7"/>
    <w:rsid w:val="005700BD"/>
    <w:rsid w:val="005806EC"/>
    <w:rsid w:val="005809AD"/>
    <w:rsid w:val="005810D6"/>
    <w:rsid w:val="0058280A"/>
    <w:rsid w:val="00587917"/>
    <w:rsid w:val="0059421C"/>
    <w:rsid w:val="005947B2"/>
    <w:rsid w:val="005A3FA6"/>
    <w:rsid w:val="005B2039"/>
    <w:rsid w:val="005C0608"/>
    <w:rsid w:val="005C1692"/>
    <w:rsid w:val="005C3144"/>
    <w:rsid w:val="005C3B5B"/>
    <w:rsid w:val="005C5D88"/>
    <w:rsid w:val="005C68DB"/>
    <w:rsid w:val="005C77FC"/>
    <w:rsid w:val="005D4F93"/>
    <w:rsid w:val="005E03CB"/>
    <w:rsid w:val="005E0DAE"/>
    <w:rsid w:val="005E2302"/>
    <w:rsid w:val="005E324A"/>
    <w:rsid w:val="005F66F6"/>
    <w:rsid w:val="005F770F"/>
    <w:rsid w:val="00615B53"/>
    <w:rsid w:val="0062088C"/>
    <w:rsid w:val="00622545"/>
    <w:rsid w:val="00622A3F"/>
    <w:rsid w:val="00623023"/>
    <w:rsid w:val="006255B7"/>
    <w:rsid w:val="00626AEC"/>
    <w:rsid w:val="00626DFC"/>
    <w:rsid w:val="006328DD"/>
    <w:rsid w:val="00634583"/>
    <w:rsid w:val="006363FE"/>
    <w:rsid w:val="006529B5"/>
    <w:rsid w:val="0065545B"/>
    <w:rsid w:val="00656A72"/>
    <w:rsid w:val="00657404"/>
    <w:rsid w:val="00657613"/>
    <w:rsid w:val="006601D0"/>
    <w:rsid w:val="00661990"/>
    <w:rsid w:val="0067041C"/>
    <w:rsid w:val="00684B09"/>
    <w:rsid w:val="00684D72"/>
    <w:rsid w:val="0069475F"/>
    <w:rsid w:val="006961B5"/>
    <w:rsid w:val="006966E0"/>
    <w:rsid w:val="00696C0A"/>
    <w:rsid w:val="006A03EB"/>
    <w:rsid w:val="006A15E0"/>
    <w:rsid w:val="006A163C"/>
    <w:rsid w:val="006A4228"/>
    <w:rsid w:val="006B16AC"/>
    <w:rsid w:val="006B2904"/>
    <w:rsid w:val="006B3FCA"/>
    <w:rsid w:val="006B41E6"/>
    <w:rsid w:val="006B7555"/>
    <w:rsid w:val="006C0503"/>
    <w:rsid w:val="006C45E5"/>
    <w:rsid w:val="006C48E6"/>
    <w:rsid w:val="006C4EEC"/>
    <w:rsid w:val="006C6B7E"/>
    <w:rsid w:val="006D07AD"/>
    <w:rsid w:val="006D4B21"/>
    <w:rsid w:val="006E02A5"/>
    <w:rsid w:val="006E3B45"/>
    <w:rsid w:val="006E5E95"/>
    <w:rsid w:val="006E70F1"/>
    <w:rsid w:val="006F06F6"/>
    <w:rsid w:val="006F0D64"/>
    <w:rsid w:val="006F4686"/>
    <w:rsid w:val="006F5A4D"/>
    <w:rsid w:val="006F601E"/>
    <w:rsid w:val="006F6056"/>
    <w:rsid w:val="0070290F"/>
    <w:rsid w:val="00702EC9"/>
    <w:rsid w:val="007033C5"/>
    <w:rsid w:val="00703D53"/>
    <w:rsid w:val="00710ECA"/>
    <w:rsid w:val="007141F0"/>
    <w:rsid w:val="00715403"/>
    <w:rsid w:val="00721336"/>
    <w:rsid w:val="007230CA"/>
    <w:rsid w:val="00723F6B"/>
    <w:rsid w:val="00724095"/>
    <w:rsid w:val="00724B8A"/>
    <w:rsid w:val="0072621E"/>
    <w:rsid w:val="00726E16"/>
    <w:rsid w:val="0073234A"/>
    <w:rsid w:val="00750164"/>
    <w:rsid w:val="00750432"/>
    <w:rsid w:val="0075299E"/>
    <w:rsid w:val="007559B0"/>
    <w:rsid w:val="0075760A"/>
    <w:rsid w:val="00764D2C"/>
    <w:rsid w:val="007720E8"/>
    <w:rsid w:val="00772187"/>
    <w:rsid w:val="007760FA"/>
    <w:rsid w:val="007822FD"/>
    <w:rsid w:val="00784538"/>
    <w:rsid w:val="0078552B"/>
    <w:rsid w:val="00785C5C"/>
    <w:rsid w:val="00794B0E"/>
    <w:rsid w:val="00794CF9"/>
    <w:rsid w:val="0079545B"/>
    <w:rsid w:val="007A0E3A"/>
    <w:rsid w:val="007A4EC3"/>
    <w:rsid w:val="007B10EB"/>
    <w:rsid w:val="007B1601"/>
    <w:rsid w:val="007B2B96"/>
    <w:rsid w:val="007B3A9B"/>
    <w:rsid w:val="007B583B"/>
    <w:rsid w:val="007C1771"/>
    <w:rsid w:val="007C2DFF"/>
    <w:rsid w:val="007C4201"/>
    <w:rsid w:val="007D0BD5"/>
    <w:rsid w:val="007E34FA"/>
    <w:rsid w:val="007E7748"/>
    <w:rsid w:val="007F40E6"/>
    <w:rsid w:val="00804986"/>
    <w:rsid w:val="00804E7A"/>
    <w:rsid w:val="008066D6"/>
    <w:rsid w:val="008146A9"/>
    <w:rsid w:val="00816E71"/>
    <w:rsid w:val="0082156E"/>
    <w:rsid w:val="00823CDC"/>
    <w:rsid w:val="00833D72"/>
    <w:rsid w:val="0083405D"/>
    <w:rsid w:val="00840232"/>
    <w:rsid w:val="00842461"/>
    <w:rsid w:val="008442A2"/>
    <w:rsid w:val="00845CEE"/>
    <w:rsid w:val="00847AC0"/>
    <w:rsid w:val="00854AF7"/>
    <w:rsid w:val="00860064"/>
    <w:rsid w:val="008609D0"/>
    <w:rsid w:val="00861D0A"/>
    <w:rsid w:val="0086268A"/>
    <w:rsid w:val="00862738"/>
    <w:rsid w:val="00863557"/>
    <w:rsid w:val="008655A4"/>
    <w:rsid w:val="008659AB"/>
    <w:rsid w:val="00870580"/>
    <w:rsid w:val="00870CEE"/>
    <w:rsid w:val="008723EB"/>
    <w:rsid w:val="008725E1"/>
    <w:rsid w:val="008763A7"/>
    <w:rsid w:val="0088012F"/>
    <w:rsid w:val="008814E6"/>
    <w:rsid w:val="00882595"/>
    <w:rsid w:val="00883F4D"/>
    <w:rsid w:val="00885BC8"/>
    <w:rsid w:val="00886C46"/>
    <w:rsid w:val="0089022C"/>
    <w:rsid w:val="00891101"/>
    <w:rsid w:val="008953FB"/>
    <w:rsid w:val="008960AF"/>
    <w:rsid w:val="008A414C"/>
    <w:rsid w:val="008A6AF3"/>
    <w:rsid w:val="008B0D79"/>
    <w:rsid w:val="008B4B5D"/>
    <w:rsid w:val="008B75B3"/>
    <w:rsid w:val="008B78F1"/>
    <w:rsid w:val="008C0E0B"/>
    <w:rsid w:val="008C1238"/>
    <w:rsid w:val="008C6E47"/>
    <w:rsid w:val="008D451F"/>
    <w:rsid w:val="008D47E2"/>
    <w:rsid w:val="008D75DD"/>
    <w:rsid w:val="008E0B11"/>
    <w:rsid w:val="008E0D75"/>
    <w:rsid w:val="008E53D3"/>
    <w:rsid w:val="008E709D"/>
    <w:rsid w:val="008E7B1E"/>
    <w:rsid w:val="008F0062"/>
    <w:rsid w:val="008F3081"/>
    <w:rsid w:val="008F6079"/>
    <w:rsid w:val="008F6446"/>
    <w:rsid w:val="0090129C"/>
    <w:rsid w:val="0090649B"/>
    <w:rsid w:val="00910A6E"/>
    <w:rsid w:val="00911E04"/>
    <w:rsid w:val="00913D97"/>
    <w:rsid w:val="0091638F"/>
    <w:rsid w:val="00916433"/>
    <w:rsid w:val="0092163F"/>
    <w:rsid w:val="00922715"/>
    <w:rsid w:val="00925D73"/>
    <w:rsid w:val="00926993"/>
    <w:rsid w:val="00926C16"/>
    <w:rsid w:val="00930355"/>
    <w:rsid w:val="0093548A"/>
    <w:rsid w:val="00937ADE"/>
    <w:rsid w:val="009408C9"/>
    <w:rsid w:val="0094413E"/>
    <w:rsid w:val="00950172"/>
    <w:rsid w:val="00950B9E"/>
    <w:rsid w:val="0095365F"/>
    <w:rsid w:val="0095544A"/>
    <w:rsid w:val="00956AE0"/>
    <w:rsid w:val="0095776F"/>
    <w:rsid w:val="00962F90"/>
    <w:rsid w:val="00970B08"/>
    <w:rsid w:val="00972253"/>
    <w:rsid w:val="009743D1"/>
    <w:rsid w:val="009757F8"/>
    <w:rsid w:val="00985537"/>
    <w:rsid w:val="009962C2"/>
    <w:rsid w:val="0099654D"/>
    <w:rsid w:val="009A0D39"/>
    <w:rsid w:val="009A4065"/>
    <w:rsid w:val="009A7A49"/>
    <w:rsid w:val="009A7C7E"/>
    <w:rsid w:val="009B258A"/>
    <w:rsid w:val="009B4716"/>
    <w:rsid w:val="009B7AE8"/>
    <w:rsid w:val="009D0042"/>
    <w:rsid w:val="009D10D3"/>
    <w:rsid w:val="009D2018"/>
    <w:rsid w:val="009D2977"/>
    <w:rsid w:val="009D298B"/>
    <w:rsid w:val="009D68B8"/>
    <w:rsid w:val="009E28EA"/>
    <w:rsid w:val="009E5706"/>
    <w:rsid w:val="009F4C21"/>
    <w:rsid w:val="009F5884"/>
    <w:rsid w:val="00A102F9"/>
    <w:rsid w:val="00A105C8"/>
    <w:rsid w:val="00A10B98"/>
    <w:rsid w:val="00A17593"/>
    <w:rsid w:val="00A223A7"/>
    <w:rsid w:val="00A3429C"/>
    <w:rsid w:val="00A36FEF"/>
    <w:rsid w:val="00A4289B"/>
    <w:rsid w:val="00A44614"/>
    <w:rsid w:val="00A5095D"/>
    <w:rsid w:val="00A50C2F"/>
    <w:rsid w:val="00A5314D"/>
    <w:rsid w:val="00A54C6E"/>
    <w:rsid w:val="00A55644"/>
    <w:rsid w:val="00A60594"/>
    <w:rsid w:val="00A60FA5"/>
    <w:rsid w:val="00A66AE9"/>
    <w:rsid w:val="00A74343"/>
    <w:rsid w:val="00A77635"/>
    <w:rsid w:val="00A84B85"/>
    <w:rsid w:val="00A863E4"/>
    <w:rsid w:val="00A90C5D"/>
    <w:rsid w:val="00A94A15"/>
    <w:rsid w:val="00A9676C"/>
    <w:rsid w:val="00A970EC"/>
    <w:rsid w:val="00A97BC1"/>
    <w:rsid w:val="00AA3AF7"/>
    <w:rsid w:val="00AA4334"/>
    <w:rsid w:val="00AC0C9E"/>
    <w:rsid w:val="00AC552E"/>
    <w:rsid w:val="00AC5913"/>
    <w:rsid w:val="00AD148E"/>
    <w:rsid w:val="00AD212C"/>
    <w:rsid w:val="00AD40A4"/>
    <w:rsid w:val="00AD59B8"/>
    <w:rsid w:val="00AE363C"/>
    <w:rsid w:val="00AE52B6"/>
    <w:rsid w:val="00AE7D80"/>
    <w:rsid w:val="00AF63B8"/>
    <w:rsid w:val="00B002DF"/>
    <w:rsid w:val="00B12613"/>
    <w:rsid w:val="00B13684"/>
    <w:rsid w:val="00B1701E"/>
    <w:rsid w:val="00B2013D"/>
    <w:rsid w:val="00B20937"/>
    <w:rsid w:val="00B22DB0"/>
    <w:rsid w:val="00B239CE"/>
    <w:rsid w:val="00B23DD2"/>
    <w:rsid w:val="00B24463"/>
    <w:rsid w:val="00B25F63"/>
    <w:rsid w:val="00B33172"/>
    <w:rsid w:val="00B35C63"/>
    <w:rsid w:val="00B40C75"/>
    <w:rsid w:val="00B46E1E"/>
    <w:rsid w:val="00B549A6"/>
    <w:rsid w:val="00B64881"/>
    <w:rsid w:val="00B653B5"/>
    <w:rsid w:val="00B812C0"/>
    <w:rsid w:val="00B840D8"/>
    <w:rsid w:val="00B8579A"/>
    <w:rsid w:val="00B91044"/>
    <w:rsid w:val="00B915A6"/>
    <w:rsid w:val="00B92A5E"/>
    <w:rsid w:val="00B97E07"/>
    <w:rsid w:val="00BA1E5A"/>
    <w:rsid w:val="00BA70BB"/>
    <w:rsid w:val="00BA739C"/>
    <w:rsid w:val="00BB1265"/>
    <w:rsid w:val="00BB1CBB"/>
    <w:rsid w:val="00BB544F"/>
    <w:rsid w:val="00BC0A3A"/>
    <w:rsid w:val="00BC2CE7"/>
    <w:rsid w:val="00BD0B34"/>
    <w:rsid w:val="00BD68AA"/>
    <w:rsid w:val="00BE2304"/>
    <w:rsid w:val="00BE31FB"/>
    <w:rsid w:val="00BE70F6"/>
    <w:rsid w:val="00BF2F06"/>
    <w:rsid w:val="00BF433A"/>
    <w:rsid w:val="00C04B97"/>
    <w:rsid w:val="00C063EB"/>
    <w:rsid w:val="00C11C95"/>
    <w:rsid w:val="00C13536"/>
    <w:rsid w:val="00C22E70"/>
    <w:rsid w:val="00C23D42"/>
    <w:rsid w:val="00C32D8E"/>
    <w:rsid w:val="00C344C6"/>
    <w:rsid w:val="00C35066"/>
    <w:rsid w:val="00C37632"/>
    <w:rsid w:val="00C409C0"/>
    <w:rsid w:val="00C43C6B"/>
    <w:rsid w:val="00C443B1"/>
    <w:rsid w:val="00C4471F"/>
    <w:rsid w:val="00C45508"/>
    <w:rsid w:val="00C51D5E"/>
    <w:rsid w:val="00C51E9C"/>
    <w:rsid w:val="00C552ED"/>
    <w:rsid w:val="00C56568"/>
    <w:rsid w:val="00C57A94"/>
    <w:rsid w:val="00C64182"/>
    <w:rsid w:val="00C64D2C"/>
    <w:rsid w:val="00C64F7A"/>
    <w:rsid w:val="00C66282"/>
    <w:rsid w:val="00C70BE7"/>
    <w:rsid w:val="00C747F8"/>
    <w:rsid w:val="00C925ED"/>
    <w:rsid w:val="00C93DBB"/>
    <w:rsid w:val="00C94FF0"/>
    <w:rsid w:val="00CA5C71"/>
    <w:rsid w:val="00CB2423"/>
    <w:rsid w:val="00CB3BD4"/>
    <w:rsid w:val="00CB433A"/>
    <w:rsid w:val="00CB6221"/>
    <w:rsid w:val="00CC09EB"/>
    <w:rsid w:val="00CD112E"/>
    <w:rsid w:val="00CD3FAD"/>
    <w:rsid w:val="00CD6722"/>
    <w:rsid w:val="00CE0A2D"/>
    <w:rsid w:val="00CE122A"/>
    <w:rsid w:val="00CE2A20"/>
    <w:rsid w:val="00CE2A4F"/>
    <w:rsid w:val="00CE7D29"/>
    <w:rsid w:val="00CE7F42"/>
    <w:rsid w:val="00CF11AD"/>
    <w:rsid w:val="00D00C76"/>
    <w:rsid w:val="00D110A3"/>
    <w:rsid w:val="00D12F7E"/>
    <w:rsid w:val="00D13811"/>
    <w:rsid w:val="00D14456"/>
    <w:rsid w:val="00D2165F"/>
    <w:rsid w:val="00D23E1F"/>
    <w:rsid w:val="00D24B1F"/>
    <w:rsid w:val="00D25A21"/>
    <w:rsid w:val="00D32954"/>
    <w:rsid w:val="00D402A0"/>
    <w:rsid w:val="00D41F78"/>
    <w:rsid w:val="00D42492"/>
    <w:rsid w:val="00D42CED"/>
    <w:rsid w:val="00D50100"/>
    <w:rsid w:val="00D51E89"/>
    <w:rsid w:val="00D52E37"/>
    <w:rsid w:val="00D571DF"/>
    <w:rsid w:val="00D63362"/>
    <w:rsid w:val="00D6344D"/>
    <w:rsid w:val="00D63723"/>
    <w:rsid w:val="00D6578F"/>
    <w:rsid w:val="00D66AE0"/>
    <w:rsid w:val="00D67D66"/>
    <w:rsid w:val="00D717E0"/>
    <w:rsid w:val="00D71ABD"/>
    <w:rsid w:val="00D72B8A"/>
    <w:rsid w:val="00D73AFE"/>
    <w:rsid w:val="00D75BC5"/>
    <w:rsid w:val="00D81234"/>
    <w:rsid w:val="00D90545"/>
    <w:rsid w:val="00D90743"/>
    <w:rsid w:val="00D90949"/>
    <w:rsid w:val="00D918D2"/>
    <w:rsid w:val="00D91B66"/>
    <w:rsid w:val="00DB13F6"/>
    <w:rsid w:val="00DC6A43"/>
    <w:rsid w:val="00DC6A61"/>
    <w:rsid w:val="00DC7254"/>
    <w:rsid w:val="00DD04AD"/>
    <w:rsid w:val="00DD05E4"/>
    <w:rsid w:val="00DD0FCD"/>
    <w:rsid w:val="00DD6B6B"/>
    <w:rsid w:val="00DD77CA"/>
    <w:rsid w:val="00DE176A"/>
    <w:rsid w:val="00DE3371"/>
    <w:rsid w:val="00DE4379"/>
    <w:rsid w:val="00DF06D2"/>
    <w:rsid w:val="00DF0A73"/>
    <w:rsid w:val="00DF3584"/>
    <w:rsid w:val="00DF6B4F"/>
    <w:rsid w:val="00E014C7"/>
    <w:rsid w:val="00E067AA"/>
    <w:rsid w:val="00E17A31"/>
    <w:rsid w:val="00E203C7"/>
    <w:rsid w:val="00E21018"/>
    <w:rsid w:val="00E23263"/>
    <w:rsid w:val="00E232D9"/>
    <w:rsid w:val="00E257D0"/>
    <w:rsid w:val="00E2684D"/>
    <w:rsid w:val="00E40C47"/>
    <w:rsid w:val="00E424BF"/>
    <w:rsid w:val="00E4407F"/>
    <w:rsid w:val="00E4578C"/>
    <w:rsid w:val="00E473AE"/>
    <w:rsid w:val="00E52224"/>
    <w:rsid w:val="00E5377C"/>
    <w:rsid w:val="00E53E1D"/>
    <w:rsid w:val="00E55746"/>
    <w:rsid w:val="00E5678F"/>
    <w:rsid w:val="00E567E2"/>
    <w:rsid w:val="00E6186F"/>
    <w:rsid w:val="00E645F1"/>
    <w:rsid w:val="00E729C7"/>
    <w:rsid w:val="00E81EEA"/>
    <w:rsid w:val="00E820A6"/>
    <w:rsid w:val="00E82D21"/>
    <w:rsid w:val="00E83227"/>
    <w:rsid w:val="00E86146"/>
    <w:rsid w:val="00E87F59"/>
    <w:rsid w:val="00E909D7"/>
    <w:rsid w:val="00E92886"/>
    <w:rsid w:val="00E92ECB"/>
    <w:rsid w:val="00E93255"/>
    <w:rsid w:val="00EC4B5C"/>
    <w:rsid w:val="00EC59E2"/>
    <w:rsid w:val="00ED2F8D"/>
    <w:rsid w:val="00EE1B2B"/>
    <w:rsid w:val="00EE25E5"/>
    <w:rsid w:val="00EE51DD"/>
    <w:rsid w:val="00EF626B"/>
    <w:rsid w:val="00EF6565"/>
    <w:rsid w:val="00F01350"/>
    <w:rsid w:val="00F073C8"/>
    <w:rsid w:val="00F07B3E"/>
    <w:rsid w:val="00F108FB"/>
    <w:rsid w:val="00F13E40"/>
    <w:rsid w:val="00F174B7"/>
    <w:rsid w:val="00F24DEF"/>
    <w:rsid w:val="00F3279C"/>
    <w:rsid w:val="00F333B7"/>
    <w:rsid w:val="00F4368F"/>
    <w:rsid w:val="00F441CF"/>
    <w:rsid w:val="00F45718"/>
    <w:rsid w:val="00F50A63"/>
    <w:rsid w:val="00F54D61"/>
    <w:rsid w:val="00F57254"/>
    <w:rsid w:val="00F61C91"/>
    <w:rsid w:val="00F62F75"/>
    <w:rsid w:val="00F66410"/>
    <w:rsid w:val="00F67D64"/>
    <w:rsid w:val="00F7722B"/>
    <w:rsid w:val="00F85275"/>
    <w:rsid w:val="00F86730"/>
    <w:rsid w:val="00F8725A"/>
    <w:rsid w:val="00F879AC"/>
    <w:rsid w:val="00F87FA2"/>
    <w:rsid w:val="00FA43A9"/>
    <w:rsid w:val="00FA44B5"/>
    <w:rsid w:val="00FA725E"/>
    <w:rsid w:val="00FB2EE1"/>
    <w:rsid w:val="00FB473F"/>
    <w:rsid w:val="00FB4B83"/>
    <w:rsid w:val="00FC2D6B"/>
    <w:rsid w:val="00FC43EC"/>
    <w:rsid w:val="00FC5731"/>
    <w:rsid w:val="00FE0281"/>
    <w:rsid w:val="00FE1618"/>
    <w:rsid w:val="00FE2127"/>
    <w:rsid w:val="00FE2831"/>
    <w:rsid w:val="00FF1B68"/>
    <w:rsid w:val="00FF3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chartTrackingRefBased/>
  <w15:docId w15:val="{F5E02C16-0D37-4BCF-8452-157BDEA4E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uiPriority="9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Body Text Indent" w:uiPriority="99"/>
    <w:lsdException w:name="Subtitle" w:qFormat="1"/>
    <w:lsdException w:name="Body Text 2" w:uiPriority="99"/>
    <w:lsdException w:name="Hyperlink" w:uiPriority="99"/>
    <w:lsdException w:name="FollowedHyperlink" w:uiPriority="99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jc w:val="center"/>
      <w:outlineLvl w:val="0"/>
    </w:pPr>
    <w:rPr>
      <w:b/>
      <w:bCs/>
      <w:i/>
      <w:i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pPr>
      <w:keepNext/>
      <w:outlineLvl w:val="1"/>
    </w:pPr>
    <w:rPr>
      <w:b/>
      <w:bCs/>
      <w:sz w:val="24"/>
      <w:szCs w:val="24"/>
      <w:lang w:val="en-US"/>
    </w:rPr>
  </w:style>
  <w:style w:type="paragraph" w:styleId="Heading3">
    <w:name w:val="heading 3"/>
    <w:basedOn w:val="Normal"/>
    <w:next w:val="Normal"/>
    <w:link w:val="Heading3Char"/>
    <w:uiPriority w:val="9"/>
    <w:qFormat/>
    <w:pPr>
      <w:keepNext/>
      <w:ind w:right="43" w:firstLine="567"/>
      <w:jc w:val="center"/>
      <w:outlineLvl w:val="2"/>
    </w:pPr>
    <w:rPr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ind w:right="43" w:firstLine="567"/>
      <w:jc w:val="center"/>
      <w:outlineLvl w:val="3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pPr>
      <w:ind w:firstLine="567"/>
      <w:jc w:val="both"/>
    </w:pPr>
    <w:rPr>
      <w:sz w:val="24"/>
      <w:szCs w:val="24"/>
    </w:rPr>
  </w:style>
  <w:style w:type="paragraph" w:styleId="Title">
    <w:name w:val="Title"/>
    <w:basedOn w:val="Normal"/>
    <w:link w:val="TitleChar"/>
    <w:qFormat/>
    <w:pPr>
      <w:jc w:val="center"/>
    </w:pPr>
    <w:rPr>
      <w:b/>
      <w:bCs/>
      <w:i/>
      <w:iCs/>
      <w:sz w:val="24"/>
      <w:szCs w:val="24"/>
    </w:rPr>
  </w:style>
  <w:style w:type="paragraph" w:styleId="BodyText2">
    <w:name w:val="Body Text 2"/>
    <w:basedOn w:val="Normal"/>
    <w:link w:val="BodyText2Char"/>
    <w:uiPriority w:val="99"/>
    <w:pPr>
      <w:ind w:right="43" w:firstLine="567"/>
      <w:jc w:val="both"/>
    </w:pPr>
    <w:rPr>
      <w:sz w:val="24"/>
      <w:szCs w:val="24"/>
    </w:rPr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702E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352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52268"/>
    <w:rPr>
      <w:rFonts w:ascii="Tahoma" w:hAnsi="Tahoma" w:cs="Tahoma"/>
      <w:sz w:val="16"/>
      <w:szCs w:val="16"/>
    </w:rPr>
  </w:style>
  <w:style w:type="character" w:customStyle="1" w:styleId="TitleChar">
    <w:name w:val="Title Char"/>
    <w:basedOn w:val="DefaultParagraphFont"/>
    <w:link w:val="Title"/>
    <w:rsid w:val="007C1771"/>
    <w:rPr>
      <w:b/>
      <w:bCs/>
      <w:i/>
      <w:iCs/>
      <w:sz w:val="24"/>
      <w:szCs w:val="24"/>
    </w:rPr>
  </w:style>
  <w:style w:type="paragraph" w:styleId="ListParagraph">
    <w:name w:val="List Paragraph"/>
    <w:basedOn w:val="Normal"/>
    <w:uiPriority w:val="34"/>
    <w:qFormat/>
    <w:rsid w:val="009743D1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9B258A"/>
  </w:style>
  <w:style w:type="character" w:customStyle="1" w:styleId="FooterChar">
    <w:name w:val="Footer Char"/>
    <w:basedOn w:val="DefaultParagraphFont"/>
    <w:link w:val="Footer"/>
    <w:uiPriority w:val="99"/>
    <w:rsid w:val="009B258A"/>
  </w:style>
  <w:style w:type="character" w:customStyle="1" w:styleId="Heading2Char">
    <w:name w:val="Heading 2 Char"/>
    <w:basedOn w:val="DefaultParagraphFont"/>
    <w:link w:val="Heading2"/>
    <w:rsid w:val="009B258A"/>
    <w:rPr>
      <w:b/>
      <w:bCs/>
      <w:sz w:val="24"/>
      <w:szCs w:val="24"/>
      <w:lang w:val="en-US"/>
    </w:rPr>
  </w:style>
  <w:style w:type="character" w:customStyle="1" w:styleId="Char1">
    <w:name w:val="Τίτλος Char1"/>
    <w:basedOn w:val="DefaultParagraphFont"/>
    <w:uiPriority w:val="10"/>
    <w:rsid w:val="009B258A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PlaceholderText">
    <w:name w:val="Placeholder Text"/>
    <w:basedOn w:val="DefaultParagraphFont"/>
    <w:uiPriority w:val="99"/>
    <w:semiHidden/>
    <w:rsid w:val="009B258A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9B258A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unhideWhenUsed/>
    <w:rsid w:val="009B258A"/>
    <w:rPr>
      <w:color w:val="954F72" w:themeColor="followedHyperlink"/>
      <w:u w:val="single"/>
    </w:rPr>
  </w:style>
  <w:style w:type="paragraph" w:styleId="BodyText">
    <w:name w:val="Body Text"/>
    <w:basedOn w:val="Normal"/>
    <w:link w:val="BodyTextChar"/>
    <w:rsid w:val="009B258A"/>
    <w:pPr>
      <w:ind w:right="43"/>
      <w:jc w:val="both"/>
    </w:pPr>
    <w:rPr>
      <w:sz w:val="24"/>
    </w:rPr>
  </w:style>
  <w:style w:type="character" w:customStyle="1" w:styleId="BodyTextChar">
    <w:name w:val="Body Text Char"/>
    <w:basedOn w:val="DefaultParagraphFont"/>
    <w:link w:val="BodyText"/>
    <w:rsid w:val="009B258A"/>
    <w:rPr>
      <w:sz w:val="24"/>
    </w:rPr>
  </w:style>
  <w:style w:type="character" w:customStyle="1" w:styleId="Heading3Char">
    <w:name w:val="Heading 3 Char"/>
    <w:basedOn w:val="DefaultParagraphFont"/>
    <w:link w:val="Heading3"/>
    <w:uiPriority w:val="9"/>
    <w:rsid w:val="009B258A"/>
    <w:rPr>
      <w:b/>
      <w:bCs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9B258A"/>
    <w:rPr>
      <w:b/>
      <w:bCs/>
      <w:i/>
      <w:i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B258A"/>
    <w:rPr>
      <w:b/>
      <w:bCs/>
      <w:sz w:val="32"/>
      <w:szCs w:val="32"/>
    </w:rPr>
  </w:style>
  <w:style w:type="paragraph" w:styleId="BodyTextIndent">
    <w:name w:val="Body Text Indent"/>
    <w:basedOn w:val="Normal"/>
    <w:link w:val="BodyTextIndentChar"/>
    <w:uiPriority w:val="99"/>
    <w:unhideWhenUsed/>
    <w:rsid w:val="009B258A"/>
    <w:pPr>
      <w:spacing w:after="120" w:line="276" w:lineRule="auto"/>
      <w:ind w:left="36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9B258A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9B258A"/>
    <w:rPr>
      <w:sz w:val="24"/>
      <w:szCs w:val="24"/>
    </w:rPr>
  </w:style>
  <w:style w:type="paragraph" w:customStyle="1" w:styleId="body">
    <w:name w:val="body"/>
    <w:uiPriority w:val="99"/>
    <w:rsid w:val="000D2AD7"/>
    <w:pPr>
      <w:autoSpaceDE w:val="0"/>
      <w:autoSpaceDN w:val="0"/>
      <w:adjustRightInd w:val="0"/>
      <w:spacing w:line="280" w:lineRule="atLeast"/>
      <w:ind w:firstLine="284"/>
      <w:jc w:val="both"/>
      <w:textAlignment w:val="center"/>
    </w:pPr>
    <w:rPr>
      <w:rFonts w:ascii="Arial" w:eastAsiaTheme="minorHAnsi" w:hAnsi="Arial"/>
      <w:color w:val="000000"/>
      <w:sz w:val="22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4702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6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4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6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074C26-6DBE-4482-A600-B8A3747EFA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3</Pages>
  <Words>800</Words>
  <Characters>456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ΑΣΚΗΣΗ 1</vt:lpstr>
    </vt:vector>
  </TitlesOfParts>
  <Company>Ιδιώτης</Company>
  <LinksUpToDate>false</LinksUpToDate>
  <CharactersWithSpaces>53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ΣΚΗΣΗ 1</dc:title>
  <dc:subject/>
  <dc:creator>Ιωαννης Κ. Νικολός</dc:creator>
  <cp:keywords/>
  <dc:description/>
  <cp:lastModifiedBy>Nikolos</cp:lastModifiedBy>
  <cp:revision>100</cp:revision>
  <cp:lastPrinted>2019-02-26T21:48:00Z</cp:lastPrinted>
  <dcterms:created xsi:type="dcterms:W3CDTF">2019-09-13T04:45:00Z</dcterms:created>
  <dcterms:modified xsi:type="dcterms:W3CDTF">2021-09-09T07:37:00Z</dcterms:modified>
</cp:coreProperties>
</file>